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A692E4" w14:textId="5513B204" w:rsidR="006B1076" w:rsidRDefault="006B1076" w:rsidP="006B1076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《</w:t>
      </w:r>
      <w:r w:rsidR="00803A28">
        <w:rPr>
          <w:rFonts w:hint="eastAsia"/>
          <w:b/>
          <w:sz w:val="28"/>
          <w:szCs w:val="28"/>
        </w:rPr>
        <w:t>非平衡</w:t>
      </w:r>
      <w:r>
        <w:rPr>
          <w:rFonts w:hint="eastAsia"/>
          <w:b/>
          <w:sz w:val="28"/>
          <w:szCs w:val="28"/>
        </w:rPr>
        <w:t>统计物理</w:t>
      </w:r>
      <w:r w:rsidR="00803A28">
        <w:rPr>
          <w:rFonts w:hint="eastAsia"/>
          <w:b/>
          <w:sz w:val="28"/>
          <w:szCs w:val="28"/>
        </w:rPr>
        <w:t>专题</w:t>
      </w:r>
      <w:r>
        <w:rPr>
          <w:rFonts w:hint="eastAsia"/>
          <w:b/>
          <w:sz w:val="28"/>
          <w:szCs w:val="28"/>
        </w:rPr>
        <w:t>》第</w:t>
      </w:r>
      <w:r w:rsidR="00803A28">
        <w:rPr>
          <w:rFonts w:hint="eastAsia"/>
          <w:b/>
          <w:sz w:val="28"/>
          <w:szCs w:val="28"/>
        </w:rPr>
        <w:t>一</w:t>
      </w:r>
      <w:r>
        <w:rPr>
          <w:rFonts w:hint="eastAsia"/>
          <w:b/>
          <w:sz w:val="28"/>
          <w:szCs w:val="28"/>
        </w:rPr>
        <w:t>次作业</w:t>
      </w:r>
    </w:p>
    <w:p w14:paraId="3D5DF9EA" w14:textId="5F048B1C" w:rsidR="006B1076" w:rsidRDefault="006B1076" w:rsidP="006B1076">
      <w:pPr>
        <w:jc w:val="center"/>
        <w:rPr>
          <w:sz w:val="24"/>
        </w:rPr>
      </w:pPr>
      <w:r>
        <w:rPr>
          <w:rFonts w:hint="eastAsia"/>
          <w:sz w:val="24"/>
        </w:rPr>
        <w:t>（作业提交截止时间：</w:t>
      </w:r>
      <w:r>
        <w:rPr>
          <w:rFonts w:hint="eastAsia"/>
          <w:sz w:val="24"/>
        </w:rPr>
        <w:t xml:space="preserve"> </w:t>
      </w:r>
      <w:r w:rsidR="00E1074E">
        <w:rPr>
          <w:sz w:val="24"/>
        </w:rPr>
        <w:t>3</w:t>
      </w:r>
      <w:r>
        <w:rPr>
          <w:rFonts w:hint="eastAsia"/>
          <w:sz w:val="24"/>
        </w:rPr>
        <w:t>月</w:t>
      </w:r>
      <w:r w:rsidR="00E1074E">
        <w:rPr>
          <w:sz w:val="24"/>
        </w:rPr>
        <w:t>22</w:t>
      </w:r>
      <w:r>
        <w:rPr>
          <w:rFonts w:hint="eastAsia"/>
          <w:sz w:val="24"/>
        </w:rPr>
        <w:t>日</w:t>
      </w:r>
      <w:r>
        <w:rPr>
          <w:rFonts w:hint="eastAsia"/>
          <w:sz w:val="24"/>
        </w:rPr>
        <w:t>2</w:t>
      </w:r>
      <w:r>
        <w:rPr>
          <w:sz w:val="24"/>
        </w:rPr>
        <w:t>1:00</w:t>
      </w:r>
      <w:r>
        <w:rPr>
          <w:rFonts w:hint="eastAsia"/>
          <w:sz w:val="24"/>
        </w:rPr>
        <w:t>）</w:t>
      </w:r>
    </w:p>
    <w:p w14:paraId="59494B9D" w14:textId="77777777" w:rsidR="006B1076" w:rsidRDefault="006B1076" w:rsidP="006B1076">
      <w:pPr>
        <w:jc w:val="center"/>
        <w:rPr>
          <w:sz w:val="24"/>
        </w:rPr>
      </w:pPr>
    </w:p>
    <w:p w14:paraId="6BE6BC6B" w14:textId="77777777" w:rsidR="006B1076" w:rsidRDefault="006B1076" w:rsidP="006B1076">
      <w:pPr>
        <w:jc w:val="left"/>
        <w:rPr>
          <w:sz w:val="24"/>
        </w:rPr>
      </w:pPr>
      <w:r>
        <w:rPr>
          <w:rFonts w:hint="eastAsia"/>
          <w:sz w:val="24"/>
        </w:rPr>
        <w:t>说明：</w:t>
      </w:r>
    </w:p>
    <w:p w14:paraId="0DD754C7" w14:textId="6A0843AF" w:rsidR="006B1076" w:rsidRDefault="006B1076" w:rsidP="006B1076">
      <w:pPr>
        <w:ind w:firstLine="420"/>
        <w:jc w:val="left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文件名格式范例：“第</w:t>
      </w:r>
      <w:r w:rsidR="00803A28">
        <w:rPr>
          <w:rFonts w:hint="eastAsia"/>
          <w:sz w:val="24"/>
        </w:rPr>
        <w:t>一</w:t>
      </w:r>
      <w:r>
        <w:rPr>
          <w:rFonts w:hint="eastAsia"/>
          <w:sz w:val="24"/>
        </w:rPr>
        <w:t>次作业</w:t>
      </w:r>
      <w:r>
        <w:rPr>
          <w:rFonts w:hint="eastAsia"/>
          <w:sz w:val="24"/>
        </w:rPr>
        <w:t>_</w:t>
      </w:r>
      <w:r w:rsidRPr="00466A05">
        <w:rPr>
          <w:rFonts w:hint="eastAsia"/>
          <w:sz w:val="24"/>
        </w:rPr>
        <w:t>197201</w:t>
      </w:r>
      <w:r w:rsidR="00803A28">
        <w:rPr>
          <w:sz w:val="24"/>
        </w:rPr>
        <w:t>9</w:t>
      </w:r>
      <w:r w:rsidRPr="00466A05">
        <w:rPr>
          <w:rFonts w:hint="eastAsia"/>
          <w:sz w:val="24"/>
        </w:rPr>
        <w:t>2203306_</w:t>
      </w:r>
      <w:r w:rsidRPr="00466A05">
        <w:rPr>
          <w:rFonts w:hint="eastAsia"/>
          <w:sz w:val="24"/>
        </w:rPr>
        <w:t>程</w:t>
      </w:r>
      <w:r>
        <w:rPr>
          <w:rFonts w:hint="eastAsia"/>
          <w:sz w:val="24"/>
        </w:rPr>
        <w:t>##.doc</w:t>
      </w:r>
      <w:r w:rsidR="008D4740">
        <w:rPr>
          <w:sz w:val="24"/>
        </w:rPr>
        <w:t>x</w:t>
      </w:r>
      <w:r>
        <w:rPr>
          <w:rFonts w:hint="eastAsia"/>
          <w:sz w:val="24"/>
        </w:rPr>
        <w:t>”</w:t>
      </w:r>
    </w:p>
    <w:p w14:paraId="18DC0C2B" w14:textId="77777777" w:rsidR="006B1076" w:rsidRDefault="006B1076" w:rsidP="006B1076">
      <w:pPr>
        <w:jc w:val="left"/>
        <w:rPr>
          <w:sz w:val="24"/>
        </w:rPr>
      </w:pPr>
    </w:p>
    <w:p w14:paraId="4CCB9819" w14:textId="77777777" w:rsidR="006B1076" w:rsidRDefault="006B1076" w:rsidP="006B1076">
      <w:pPr>
        <w:jc w:val="left"/>
        <w:rPr>
          <w:sz w:val="24"/>
        </w:rPr>
      </w:pPr>
    </w:p>
    <w:p w14:paraId="3996E60D" w14:textId="77777777" w:rsidR="006B1076" w:rsidRPr="00DD27CF" w:rsidRDefault="006B1076" w:rsidP="006B1076">
      <w:pPr>
        <w:jc w:val="left"/>
        <w:rPr>
          <w:sz w:val="24"/>
        </w:rPr>
      </w:pPr>
    </w:p>
    <w:p w14:paraId="6D045AEF" w14:textId="5269717F" w:rsidR="006B1076" w:rsidRDefault="006B1076" w:rsidP="006B1076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有粒子</w:t>
      </w:r>
      <w:r w:rsidR="004E16ED">
        <w:rPr>
          <w:rFonts w:hint="eastAsia"/>
          <w:sz w:val="24"/>
        </w:rPr>
        <w:t>处在简谐势阱中</w:t>
      </w:r>
      <w:r w:rsidR="004E16ED">
        <w:rPr>
          <w:rFonts w:hint="eastAsia"/>
          <w:sz w:val="24"/>
        </w:rPr>
        <w:t>,</w:t>
      </w:r>
      <w:r w:rsidR="004E16ED">
        <w:rPr>
          <w:rFonts w:hint="eastAsia"/>
          <w:sz w:val="24"/>
        </w:rPr>
        <w:t>其哈密顿表示如下</w:t>
      </w:r>
      <w:r>
        <w:rPr>
          <w:rFonts w:hint="eastAsia"/>
          <w:sz w:val="24"/>
        </w:rPr>
        <w:t>：</w:t>
      </w:r>
    </w:p>
    <w:p w14:paraId="5B217756" w14:textId="18855623" w:rsidR="006B1076" w:rsidRDefault="00911F4A" w:rsidP="006B1076">
      <w:pPr>
        <w:jc w:val="center"/>
      </w:pPr>
      <w:r w:rsidRPr="00911F4A">
        <w:rPr>
          <w:position w:val="-24"/>
        </w:rPr>
        <w:object w:dxaOrig="1440" w:dyaOrig="660" w14:anchorId="048224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3.6pt" o:ole="">
            <v:imagedata r:id="rId7" o:title=""/>
          </v:shape>
          <o:OLEObject Type="Embed" ProgID="Equation.DSMT4" ShapeID="_x0000_i1025" DrawAspect="Content" ObjectID="_1677950608" r:id="rId8"/>
        </w:object>
      </w:r>
    </w:p>
    <w:p w14:paraId="2DEC0977" w14:textId="4ABE96BC" w:rsidR="006B1076" w:rsidRDefault="006B1076" w:rsidP="006B1076">
      <w:pPr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 w:rsidR="00A87285">
        <w:rPr>
          <w:rFonts w:hint="eastAsia"/>
          <w:sz w:val="24"/>
        </w:rPr>
        <w:t>现</w:t>
      </w:r>
      <w:r w:rsidR="00E46CED">
        <w:rPr>
          <w:rFonts w:hint="eastAsia"/>
          <w:sz w:val="24"/>
        </w:rPr>
        <w:t>放置该粒子</w:t>
      </w:r>
      <w:r w:rsidR="00286665">
        <w:rPr>
          <w:rFonts w:hint="eastAsia"/>
          <w:sz w:val="24"/>
        </w:rPr>
        <w:t>于温度为</w:t>
      </w:r>
      <w:r w:rsidR="004765A1" w:rsidRPr="004765A1">
        <w:rPr>
          <w:position w:val="-4"/>
          <w:sz w:val="24"/>
        </w:rPr>
        <w:object w:dxaOrig="240" w:dyaOrig="240" w14:anchorId="0FC0BBD2">
          <v:shape id="_x0000_i1026" type="#_x0000_t75" style="width:12pt;height:12pt" o:ole="">
            <v:imagedata r:id="rId9" o:title=""/>
          </v:shape>
          <o:OLEObject Type="Embed" ProgID="Equation.DSMT4" ShapeID="_x0000_i1026" DrawAspect="Content" ObjectID="_1677950609" r:id="rId10"/>
        </w:object>
      </w:r>
      <w:r w:rsidR="004765A1">
        <w:rPr>
          <w:rFonts w:hint="eastAsia"/>
          <w:sz w:val="24"/>
        </w:rPr>
        <w:t>的热浴中作布朗运动</w:t>
      </w:r>
      <w:r>
        <w:rPr>
          <w:rFonts w:hint="eastAsia"/>
          <w:sz w:val="24"/>
        </w:rPr>
        <w:t>。</w:t>
      </w:r>
    </w:p>
    <w:p w14:paraId="5C5AE33A" w14:textId="3929DB61" w:rsidR="00FA0A4D" w:rsidRPr="00FA0A4D" w:rsidRDefault="006B1076" w:rsidP="00FA0A4D">
      <w:pPr>
        <w:ind w:leftChars="171" w:left="359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765A1">
        <w:rPr>
          <w:rFonts w:hint="eastAsia"/>
          <w:sz w:val="24"/>
        </w:rPr>
        <w:t>试写出</w:t>
      </w:r>
      <w:r w:rsidR="00FA0A4D" w:rsidRPr="00FA0A4D">
        <w:rPr>
          <w:rFonts w:hint="eastAsia"/>
          <w:sz w:val="24"/>
        </w:rPr>
        <w:t>刻画该</w:t>
      </w:r>
      <w:r w:rsidR="00B61B69">
        <w:rPr>
          <w:rFonts w:hint="eastAsia"/>
          <w:sz w:val="24"/>
        </w:rPr>
        <w:t>粒子</w:t>
      </w:r>
      <w:r w:rsidR="00FA0A4D" w:rsidRPr="00FA0A4D">
        <w:rPr>
          <w:rFonts w:hint="eastAsia"/>
          <w:sz w:val="24"/>
        </w:rPr>
        <w:t>运动的郎之万方程；</w:t>
      </w:r>
    </w:p>
    <w:p w14:paraId="25CC1B80" w14:textId="082BA213" w:rsidR="00FA0A4D" w:rsidRPr="00FA0A4D" w:rsidRDefault="00FA0A4D" w:rsidP="00FA0A4D">
      <w:pPr>
        <w:ind w:leftChars="171" w:left="359"/>
        <w:rPr>
          <w:sz w:val="24"/>
        </w:rPr>
      </w:pPr>
      <w:r w:rsidRPr="00FA0A4D">
        <w:rPr>
          <w:rFonts w:hint="eastAsia"/>
          <w:sz w:val="24"/>
        </w:rPr>
        <w:t>2</w:t>
      </w:r>
      <w:r w:rsidRPr="00FA0A4D">
        <w:rPr>
          <w:rFonts w:hint="eastAsia"/>
          <w:sz w:val="24"/>
        </w:rPr>
        <w:t>）</w:t>
      </w:r>
      <w:r w:rsidR="0055476F">
        <w:rPr>
          <w:rFonts w:hint="eastAsia"/>
          <w:sz w:val="24"/>
        </w:rPr>
        <w:t>解析</w:t>
      </w:r>
      <w:r w:rsidRPr="00FA0A4D">
        <w:rPr>
          <w:rFonts w:hint="eastAsia"/>
          <w:sz w:val="24"/>
        </w:rPr>
        <w:t>计算</w:t>
      </w:r>
      <w:r w:rsidR="0055476F">
        <w:rPr>
          <w:rFonts w:hint="eastAsia"/>
          <w:sz w:val="24"/>
        </w:rPr>
        <w:t>该粒子</w:t>
      </w:r>
      <w:r w:rsidRPr="00FA0A4D">
        <w:rPr>
          <w:rFonts w:hint="eastAsia"/>
          <w:sz w:val="24"/>
        </w:rPr>
        <w:t>能量平均值随温度</w:t>
      </w:r>
      <w:r w:rsidR="0055476F" w:rsidRPr="004765A1">
        <w:rPr>
          <w:position w:val="-4"/>
          <w:sz w:val="24"/>
        </w:rPr>
        <w:object w:dxaOrig="240" w:dyaOrig="240" w14:anchorId="138D85A2">
          <v:shape id="_x0000_i1027" type="#_x0000_t75" style="width:12pt;height:12pt" o:ole="">
            <v:imagedata r:id="rId9" o:title=""/>
          </v:shape>
          <o:OLEObject Type="Embed" ProgID="Equation.DSMT4" ShapeID="_x0000_i1027" DrawAspect="Content" ObjectID="_1677950610" r:id="rId11"/>
        </w:object>
      </w:r>
      <w:r w:rsidRPr="00FA0A4D">
        <w:rPr>
          <w:rFonts w:hint="eastAsia"/>
          <w:sz w:val="24"/>
        </w:rPr>
        <w:t>的变化规律；</w:t>
      </w:r>
    </w:p>
    <w:p w14:paraId="5333F14C" w14:textId="76A08EF9" w:rsidR="006B1076" w:rsidRDefault="00FA0A4D" w:rsidP="0055476F">
      <w:pPr>
        <w:ind w:firstLineChars="150" w:firstLine="360"/>
        <w:rPr>
          <w:sz w:val="24"/>
        </w:rPr>
      </w:pPr>
      <w:r w:rsidRPr="00FA0A4D">
        <w:rPr>
          <w:rFonts w:hint="eastAsia"/>
          <w:sz w:val="24"/>
        </w:rPr>
        <w:t>3</w:t>
      </w:r>
      <w:r w:rsidRPr="00FA0A4D">
        <w:rPr>
          <w:rFonts w:hint="eastAsia"/>
          <w:sz w:val="24"/>
        </w:rPr>
        <w:t>）采用分子动力学模拟（随机</w:t>
      </w:r>
      <w:r w:rsidRPr="00FA0A4D">
        <w:rPr>
          <w:rFonts w:hint="eastAsia"/>
          <w:sz w:val="24"/>
        </w:rPr>
        <w:t>RK2</w:t>
      </w:r>
      <w:r w:rsidRPr="00FA0A4D">
        <w:rPr>
          <w:rFonts w:hint="eastAsia"/>
          <w:sz w:val="24"/>
        </w:rPr>
        <w:t>算法）验算</w:t>
      </w:r>
      <w:r w:rsidRPr="00FA0A4D">
        <w:rPr>
          <w:rFonts w:hint="eastAsia"/>
          <w:sz w:val="24"/>
        </w:rPr>
        <w:t>2</w:t>
      </w:r>
      <w:r w:rsidRPr="00FA0A4D">
        <w:rPr>
          <w:rFonts w:hint="eastAsia"/>
          <w:sz w:val="24"/>
        </w:rPr>
        <w:t>）的结果。</w:t>
      </w:r>
      <w:r w:rsidR="00E1074E">
        <w:rPr>
          <w:sz w:val="24"/>
        </w:rPr>
        <w:br/>
      </w:r>
    </w:p>
    <w:p w14:paraId="4153A94B" w14:textId="6F48475F" w:rsidR="006B1076" w:rsidRDefault="0051202F">
      <w:r>
        <w:rPr>
          <w:rFonts w:hint="eastAsia"/>
        </w:rPr>
        <w:t>解：</w:t>
      </w:r>
    </w:p>
    <w:p w14:paraId="46B24844" w14:textId="77777777" w:rsidR="0051202F" w:rsidRDefault="0051202F"/>
    <w:p w14:paraId="20D8F7E8" w14:textId="17F1DBEC" w:rsidR="009F0910" w:rsidRDefault="009F0910">
      <w:r>
        <w:rPr>
          <w:rFonts w:hint="eastAsia"/>
        </w:rPr>
        <w:t>1</w:t>
      </w:r>
      <w:r>
        <w:rPr>
          <w:rFonts w:hint="eastAsia"/>
        </w:rPr>
        <w:t>）该粒子运动的郎之万方程应为：</w:t>
      </w:r>
    </w:p>
    <w:p w14:paraId="5CD0D6B7" w14:textId="7AEEFBBB" w:rsidR="009F0910" w:rsidRDefault="009F0910"/>
    <w:p w14:paraId="3D3C25C7" w14:textId="3832E57F" w:rsidR="00BD03BE" w:rsidRDefault="00BD03BE" w:rsidP="00F76CAB">
      <w:pPr>
        <w:jc w:val="right"/>
      </w:pPr>
      <w:r w:rsidRPr="00BD03BE">
        <w:rPr>
          <w:position w:val="-60"/>
        </w:rPr>
        <w:object w:dxaOrig="2220" w:dyaOrig="1320" w14:anchorId="33502952">
          <v:shape id="_x0000_i1028" type="#_x0000_t75" style="width:111.6pt;height:66pt" o:ole="">
            <v:imagedata r:id="rId12" o:title=""/>
          </v:shape>
          <o:OLEObject Type="Embed" ProgID="Equation.DSMT4" ShapeID="_x0000_i1028" DrawAspect="Content" ObjectID="_1677950611" r:id="rId13"/>
        </w:object>
      </w:r>
      <w:r w:rsidR="00F76CAB">
        <w:t xml:space="preserve">                         </w:t>
      </w:r>
      <w:r w:rsidR="00F76CAB">
        <w:rPr>
          <w:rFonts w:hint="eastAsia"/>
        </w:rPr>
        <w:t>（</w:t>
      </w:r>
      <w:r w:rsidR="00F76CAB">
        <w:rPr>
          <w:rFonts w:hint="eastAsia"/>
        </w:rPr>
        <w:t>1</w:t>
      </w:r>
      <w:r w:rsidR="00F76CAB">
        <w:rPr>
          <w:rFonts w:hint="eastAsia"/>
        </w:rPr>
        <w:t>）</w:t>
      </w:r>
    </w:p>
    <w:p w14:paraId="63151082" w14:textId="21BA94FF" w:rsidR="00BD03BE" w:rsidRDefault="00BD03BE"/>
    <w:p w14:paraId="0DF2AD5E" w14:textId="77777777" w:rsidR="002F60A5" w:rsidRDefault="002F60A5"/>
    <w:p w14:paraId="009394BD" w14:textId="2D77DC34" w:rsidR="000B6150" w:rsidRPr="000B6150" w:rsidRDefault="00BD03BE">
      <w:r>
        <w:rPr>
          <w:rFonts w:hint="eastAsia"/>
        </w:rPr>
        <w:t>其中郎之万力</w:t>
      </w:r>
      <w:bookmarkStart w:id="0" w:name="MTBlankEqn"/>
      <w:r w:rsidR="000B6150" w:rsidRPr="000B6150">
        <w:rPr>
          <w:position w:val="-10"/>
        </w:rPr>
        <w:object w:dxaOrig="460" w:dyaOrig="320" w14:anchorId="6CDF2DA1">
          <v:shape id="_x0000_i1029" type="#_x0000_t75" style="width:22.8pt;height:16.8pt" o:ole="">
            <v:imagedata r:id="rId14" o:title=""/>
          </v:shape>
          <o:OLEObject Type="Embed" ProgID="Equation.DSMT4" ShapeID="_x0000_i1029" DrawAspect="Content" ObjectID="_1677950612" r:id="rId15"/>
        </w:object>
      </w:r>
      <w:bookmarkEnd w:id="0"/>
      <w:r w:rsidR="000B6150">
        <w:rPr>
          <w:rFonts w:hint="eastAsia"/>
        </w:rPr>
        <w:t>为白噪声，满足以下条件：</w:t>
      </w:r>
      <w:r w:rsidR="000B6150">
        <w:t xml:space="preserve"> </w:t>
      </w:r>
    </w:p>
    <w:p w14:paraId="54A61EDA" w14:textId="706DF60E" w:rsidR="00BD03BE" w:rsidRDefault="000B6150" w:rsidP="000B6150">
      <w:pPr>
        <w:jc w:val="center"/>
      </w:pPr>
      <w:r w:rsidRPr="000B6150">
        <w:rPr>
          <w:position w:val="-32"/>
        </w:rPr>
        <w:object w:dxaOrig="3080" w:dyaOrig="760" w14:anchorId="1C5A2C4B">
          <v:shape id="_x0000_i1030" type="#_x0000_t75" style="width:154.8pt;height:37.2pt" o:ole="">
            <v:imagedata r:id="rId16" o:title=""/>
          </v:shape>
          <o:OLEObject Type="Embed" ProgID="Equation.DSMT4" ShapeID="_x0000_i1030" DrawAspect="Content" ObjectID="_1677950613" r:id="rId17"/>
        </w:object>
      </w:r>
    </w:p>
    <w:p w14:paraId="2ABC03B4" w14:textId="77777777" w:rsidR="000B6150" w:rsidRDefault="000B6150"/>
    <w:p w14:paraId="37B577C8" w14:textId="2D477E10" w:rsidR="00BD03BE" w:rsidRDefault="000B6150">
      <w:r>
        <w:rPr>
          <w:rFonts w:hint="eastAsia"/>
        </w:rPr>
        <w:t>也即郎之万力均值为</w:t>
      </w:r>
      <w:r>
        <w:rPr>
          <w:rFonts w:hint="eastAsia"/>
        </w:rPr>
        <w:t>0</w:t>
      </w:r>
      <w:r>
        <w:rPr>
          <w:rFonts w:hint="eastAsia"/>
        </w:rPr>
        <w:t>，且前后不相关。</w:t>
      </w:r>
    </w:p>
    <w:p w14:paraId="0D88EF09" w14:textId="64A49E26" w:rsidR="00BD03BE" w:rsidRDefault="00BD03BE"/>
    <w:p w14:paraId="1A53F3BF" w14:textId="77777777" w:rsidR="002F60A5" w:rsidRDefault="002F60A5"/>
    <w:p w14:paraId="7B1386D6" w14:textId="1599DEF9" w:rsidR="000B6150" w:rsidRDefault="000B6150">
      <w:r>
        <w:rPr>
          <w:rFonts w:hint="eastAsia"/>
        </w:rPr>
        <w:t>其中，</w:t>
      </w:r>
      <w:r w:rsidR="00C93D89">
        <w:rPr>
          <w:position w:val="-10"/>
        </w:rPr>
        <w:pict w14:anchorId="1672BB13">
          <v:shape id="_x0000_i1031" type="#_x0000_t75" style="width:10.8pt;height:13.2pt">
            <v:imagedata r:id="rId18" o:title=""/>
          </v:shape>
        </w:pict>
      </w:r>
      <w:r w:rsidR="00B75CE3" w:rsidRPr="00B75CE3">
        <w:rPr>
          <w:rFonts w:hint="eastAsia"/>
        </w:rPr>
        <w:t>为</w:t>
      </w:r>
      <w:r>
        <w:rPr>
          <w:rFonts w:hint="eastAsia"/>
        </w:rPr>
        <w:t>粘滞力</w:t>
      </w:r>
      <w:r w:rsidR="00B75CE3">
        <w:rPr>
          <w:rFonts w:hint="eastAsia"/>
        </w:rPr>
        <w:t>系数</w:t>
      </w:r>
      <w:r>
        <w:rPr>
          <w:rFonts w:hint="eastAsia"/>
        </w:rPr>
        <w:t>，</w:t>
      </w:r>
      <w:r w:rsidRPr="000B6150">
        <w:rPr>
          <w:position w:val="-12"/>
        </w:rPr>
        <w:object w:dxaOrig="279" w:dyaOrig="360" w14:anchorId="6C5E95F1">
          <v:shape id="_x0000_i1032" type="#_x0000_t75" style="width:13.2pt;height:18pt" o:ole="">
            <v:imagedata r:id="rId19" o:title=""/>
          </v:shape>
          <o:OLEObject Type="Embed" ProgID="Equation.DSMT4" ShapeID="_x0000_i1032" DrawAspect="Content" ObjectID="_1677950614" r:id="rId20"/>
        </w:object>
      </w:r>
      <w:r>
        <w:t xml:space="preserve"> </w:t>
      </w:r>
      <w:r>
        <w:rPr>
          <w:rFonts w:hint="eastAsia"/>
        </w:rPr>
        <w:t>为玻尔兹曼常数，</w:t>
      </w:r>
      <w:r w:rsidRPr="00025957">
        <w:rPr>
          <w:position w:val="-4"/>
        </w:rPr>
        <w:object w:dxaOrig="220" w:dyaOrig="260" w14:anchorId="207AA397">
          <v:shape id="_x0000_i1033" type="#_x0000_t75" style="width:10.8pt;height:13.2pt" o:ole="">
            <v:imagedata r:id="rId21" o:title=""/>
          </v:shape>
          <o:OLEObject Type="Embed" ProgID="Equation.DSMT4" ShapeID="_x0000_i1033" DrawAspect="Content" ObjectID="_1677950615" r:id="rId22"/>
        </w:object>
      </w:r>
      <w:r>
        <w:rPr>
          <w:rFonts w:hint="eastAsia"/>
        </w:rPr>
        <w:t>为温度。</w:t>
      </w:r>
      <w:r>
        <w:t xml:space="preserve"> </w:t>
      </w:r>
    </w:p>
    <w:p w14:paraId="2E253D98" w14:textId="5A922DA9" w:rsidR="000B6150" w:rsidRDefault="000B6150"/>
    <w:p w14:paraId="34EE80D7" w14:textId="3CD186C8" w:rsidR="002F60A5" w:rsidRDefault="002F60A5"/>
    <w:p w14:paraId="4D2C75DB" w14:textId="3DB22C2C" w:rsidR="002F60A5" w:rsidRDefault="002F60A5"/>
    <w:p w14:paraId="7755771D" w14:textId="24C7794A" w:rsidR="002F60A5" w:rsidRDefault="002F60A5"/>
    <w:p w14:paraId="531B3FC1" w14:textId="77777777" w:rsidR="0051202F" w:rsidRDefault="0051202F"/>
    <w:p w14:paraId="2C08E478" w14:textId="5E2F2E97" w:rsidR="009F0910" w:rsidRDefault="009F0910">
      <w:r>
        <w:rPr>
          <w:rFonts w:hint="eastAsia"/>
        </w:rPr>
        <w:t>2</w:t>
      </w:r>
      <w:r>
        <w:rPr>
          <w:rFonts w:hint="eastAsia"/>
        </w:rPr>
        <w:t>）</w:t>
      </w:r>
      <w:r w:rsidR="002F60A5">
        <w:rPr>
          <w:rFonts w:hint="eastAsia"/>
        </w:rPr>
        <w:t>该系统动能可以表示为：</w:t>
      </w:r>
    </w:p>
    <w:p w14:paraId="5F9BD4DC" w14:textId="7740FF1E" w:rsidR="002F60A5" w:rsidRDefault="002F60A5" w:rsidP="002F60A5">
      <w:pPr>
        <w:jc w:val="center"/>
      </w:pPr>
      <w:r w:rsidRPr="002F60A5">
        <w:rPr>
          <w:position w:val="-24"/>
        </w:rPr>
        <w:object w:dxaOrig="1600" w:dyaOrig="620" w14:anchorId="2DC2A17B">
          <v:shape id="_x0000_i1034" type="#_x0000_t75" style="width:79.2pt;height:31.2pt" o:ole="">
            <v:imagedata r:id="rId23" o:title=""/>
          </v:shape>
          <o:OLEObject Type="Embed" ProgID="Equation.DSMT4" ShapeID="_x0000_i1034" DrawAspect="Content" ObjectID="_1677950616" r:id="rId24"/>
        </w:object>
      </w:r>
    </w:p>
    <w:p w14:paraId="138824CD" w14:textId="77777777" w:rsidR="002F60A5" w:rsidRDefault="002F60A5" w:rsidP="002F60A5">
      <w:pPr>
        <w:jc w:val="center"/>
      </w:pPr>
    </w:p>
    <w:p w14:paraId="7F997CC6" w14:textId="3E54BBA7" w:rsidR="002F60A5" w:rsidRDefault="002F60A5" w:rsidP="002F60A5">
      <w:pPr>
        <w:jc w:val="center"/>
      </w:pPr>
    </w:p>
    <w:p w14:paraId="1144F194" w14:textId="1287F7F0" w:rsidR="002F60A5" w:rsidRDefault="002F60A5" w:rsidP="002F60A5">
      <w:r>
        <w:tab/>
      </w:r>
      <w:r>
        <w:rPr>
          <w:rFonts w:hint="eastAsia"/>
        </w:rPr>
        <w:t>该系统势能可以表示为：</w:t>
      </w:r>
    </w:p>
    <w:p w14:paraId="45DADA38" w14:textId="0ACB5BEA" w:rsidR="002F60A5" w:rsidRDefault="002F60A5" w:rsidP="002F60A5">
      <w:pPr>
        <w:jc w:val="center"/>
      </w:pPr>
      <w:r w:rsidRPr="002F60A5">
        <w:rPr>
          <w:position w:val="-24"/>
        </w:rPr>
        <w:object w:dxaOrig="1460" w:dyaOrig="620" w14:anchorId="1C9B6A2D">
          <v:shape id="_x0000_i1035" type="#_x0000_t75" style="width:73.2pt;height:31.2pt" o:ole="">
            <v:imagedata r:id="rId25" o:title=""/>
          </v:shape>
          <o:OLEObject Type="Embed" ProgID="Equation.DSMT4" ShapeID="_x0000_i1035" DrawAspect="Content" ObjectID="_1677950617" r:id="rId26"/>
        </w:object>
      </w:r>
    </w:p>
    <w:p w14:paraId="58AEBE9B" w14:textId="42D31F9E" w:rsidR="002F60A5" w:rsidRDefault="002F60A5" w:rsidP="002F60A5">
      <w:pPr>
        <w:jc w:val="left"/>
      </w:pPr>
    </w:p>
    <w:p w14:paraId="0A1DB8D5" w14:textId="4E020403" w:rsidR="002F60A5" w:rsidRDefault="002F60A5" w:rsidP="002F60A5">
      <w:pPr>
        <w:jc w:val="left"/>
      </w:pPr>
      <w:r>
        <w:tab/>
      </w:r>
      <w:r w:rsidR="002B6B41">
        <w:rPr>
          <w:rFonts w:hint="eastAsia"/>
        </w:rPr>
        <w:t>该</w:t>
      </w:r>
      <w:r>
        <w:rPr>
          <w:rFonts w:hint="eastAsia"/>
        </w:rPr>
        <w:t>系统的总能量可以表示为：</w:t>
      </w:r>
    </w:p>
    <w:p w14:paraId="49204D44" w14:textId="77777777" w:rsidR="002F60A5" w:rsidRPr="002B6B41" w:rsidRDefault="002F60A5" w:rsidP="002F60A5">
      <w:pPr>
        <w:jc w:val="left"/>
      </w:pPr>
    </w:p>
    <w:p w14:paraId="3293034E" w14:textId="11C51C8B" w:rsidR="006643D1" w:rsidRDefault="002F60A5" w:rsidP="002F60A5">
      <w:pPr>
        <w:jc w:val="center"/>
      </w:pPr>
      <w:r w:rsidRPr="002F60A5">
        <w:rPr>
          <w:position w:val="-44"/>
        </w:rPr>
        <w:object w:dxaOrig="2360" w:dyaOrig="999" w14:anchorId="0A0B5D1E">
          <v:shape id="_x0000_i1036" type="#_x0000_t75" style="width:118.8pt;height:49.2pt" o:ole="">
            <v:imagedata r:id="rId27" o:title=""/>
          </v:shape>
          <o:OLEObject Type="Embed" ProgID="Equation.DSMT4" ShapeID="_x0000_i1036" DrawAspect="Content" ObjectID="_1677950618" r:id="rId28"/>
        </w:object>
      </w:r>
    </w:p>
    <w:p w14:paraId="51E4AF53" w14:textId="7A4B2A5E" w:rsidR="006643D1" w:rsidRDefault="002B6B41" w:rsidP="006643D1">
      <w:pPr>
        <w:jc w:val="left"/>
      </w:pPr>
      <w:r>
        <w:tab/>
      </w:r>
      <w:r>
        <w:rPr>
          <w:rFonts w:hint="eastAsia"/>
        </w:rPr>
        <w:t>因此该能量平均则可以表示为：</w:t>
      </w:r>
    </w:p>
    <w:p w14:paraId="30A55834" w14:textId="523586B3" w:rsidR="002B6B41" w:rsidRDefault="002B6B41" w:rsidP="006643D1">
      <w:pPr>
        <w:jc w:val="left"/>
      </w:pPr>
    </w:p>
    <w:p w14:paraId="6A7D69A0" w14:textId="129E7746" w:rsidR="002B6B41" w:rsidRDefault="00BD4D3E" w:rsidP="00BD4D3E">
      <w:pPr>
        <w:jc w:val="left"/>
      </w:pPr>
      <w:r>
        <w:t xml:space="preserve">                        </w:t>
      </w:r>
      <w:r w:rsidR="002B6B41" w:rsidRPr="002B6B41">
        <w:rPr>
          <w:position w:val="-88"/>
        </w:rPr>
        <w:object w:dxaOrig="3200" w:dyaOrig="1660" w14:anchorId="59BC78F7">
          <v:shape id="_x0000_i1037" type="#_x0000_t75" style="width:160.8pt;height:82.8pt" o:ole="">
            <v:imagedata r:id="rId29" o:title=""/>
          </v:shape>
          <o:OLEObject Type="Embed" ProgID="Equation.DSMT4" ShapeID="_x0000_i1037" DrawAspect="Content" ObjectID="_1677950619" r:id="rId30"/>
        </w:object>
      </w:r>
      <w:r>
        <w:t xml:space="preserve">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599DD0B1" w14:textId="77777777" w:rsidR="002B6B41" w:rsidRDefault="002B6B41" w:rsidP="006643D1">
      <w:pPr>
        <w:jc w:val="left"/>
      </w:pPr>
    </w:p>
    <w:p w14:paraId="69FE0B28" w14:textId="14825C5F" w:rsidR="006643D1" w:rsidRDefault="0081019E" w:rsidP="006643D1">
      <w:pPr>
        <w:jc w:val="left"/>
      </w:pPr>
      <w:r>
        <w:tab/>
      </w:r>
      <w:r w:rsidR="006643D1">
        <w:rPr>
          <w:rFonts w:hint="eastAsia"/>
        </w:rPr>
        <w:t>也即求解郎之万方程，再求取</w:t>
      </w:r>
      <w:r>
        <w:rPr>
          <w:rFonts w:hint="eastAsia"/>
        </w:rPr>
        <w:t>粒子位置</w:t>
      </w:r>
      <w:r w:rsidR="002B6B41">
        <w:rPr>
          <w:rFonts w:hint="eastAsia"/>
        </w:rPr>
        <w:t>和速度的</w:t>
      </w:r>
      <w:r>
        <w:rPr>
          <w:rFonts w:hint="eastAsia"/>
        </w:rPr>
        <w:t>自相关函数的时间平均即可（时间平均等于</w:t>
      </w:r>
      <w:r w:rsidR="00BD4D3E">
        <w:rPr>
          <w:rFonts w:hint="eastAsia"/>
        </w:rPr>
        <w:t>系综</w:t>
      </w:r>
      <w:r>
        <w:rPr>
          <w:rFonts w:hint="eastAsia"/>
        </w:rPr>
        <w:t>平均）</w:t>
      </w:r>
      <w:r w:rsidR="002B6B41">
        <w:rPr>
          <w:rFonts w:hint="eastAsia"/>
        </w:rPr>
        <w:t>。</w:t>
      </w:r>
    </w:p>
    <w:p w14:paraId="77F75B69" w14:textId="677AC640" w:rsidR="00F76CAB" w:rsidRDefault="00F76CAB" w:rsidP="006643D1">
      <w:pPr>
        <w:jc w:val="left"/>
      </w:pPr>
    </w:p>
    <w:p w14:paraId="6C146FDF" w14:textId="7BD8E57F" w:rsidR="00F76CAB" w:rsidRDefault="00F76CAB" w:rsidP="006643D1">
      <w:pPr>
        <w:jc w:val="left"/>
      </w:pPr>
      <w:r>
        <w:rPr>
          <w:rFonts w:hint="eastAsia"/>
        </w:rPr>
        <w:t>对（</w:t>
      </w:r>
      <w:r>
        <w:rPr>
          <w:rFonts w:hint="eastAsia"/>
        </w:rPr>
        <w:t>1</w:t>
      </w:r>
      <w:r>
        <w:rPr>
          <w:rFonts w:hint="eastAsia"/>
        </w:rPr>
        <w:t>）式</w:t>
      </w:r>
      <w:r w:rsidR="00F33907">
        <w:rPr>
          <w:rFonts w:hint="eastAsia"/>
        </w:rPr>
        <w:t>作傅里叶变换</w:t>
      </w:r>
      <w:r>
        <w:rPr>
          <w:rFonts w:hint="eastAsia"/>
        </w:rPr>
        <w:t>有：</w:t>
      </w:r>
    </w:p>
    <w:p w14:paraId="22EFA58C" w14:textId="65695B7B" w:rsidR="00F76CAB" w:rsidRDefault="00F76CAB" w:rsidP="006643D1">
      <w:pPr>
        <w:jc w:val="left"/>
      </w:pPr>
    </w:p>
    <w:p w14:paraId="138407A2" w14:textId="7987188A" w:rsidR="00F33907" w:rsidRDefault="00F33907" w:rsidP="00F76CAB">
      <w:pPr>
        <w:jc w:val="center"/>
      </w:pPr>
      <w:r w:rsidRPr="00F33907">
        <w:rPr>
          <w:position w:val="-30"/>
        </w:rPr>
        <w:object w:dxaOrig="3739" w:dyaOrig="720" w14:anchorId="6909C1DA">
          <v:shape id="_x0000_i1038" type="#_x0000_t75" style="width:187.2pt;height:36pt" o:ole="">
            <v:imagedata r:id="rId31" o:title=""/>
          </v:shape>
          <o:OLEObject Type="Embed" ProgID="Equation.DSMT4" ShapeID="_x0000_i1038" DrawAspect="Content" ObjectID="_1677950620" r:id="rId32"/>
        </w:object>
      </w:r>
    </w:p>
    <w:p w14:paraId="4EC55148" w14:textId="62153872" w:rsidR="00F33907" w:rsidRDefault="00F33907" w:rsidP="001C7565">
      <w:pPr>
        <w:jc w:val="left"/>
      </w:pPr>
    </w:p>
    <w:p w14:paraId="6323672C" w14:textId="68DF0662" w:rsidR="001C7565" w:rsidRDefault="001C7565" w:rsidP="001C7565">
      <w:pPr>
        <w:jc w:val="left"/>
      </w:pPr>
      <w:r>
        <w:rPr>
          <w:rFonts w:hint="eastAsia"/>
        </w:rPr>
        <w:t>可以</w:t>
      </w:r>
      <w:r w:rsidR="0081019E">
        <w:rPr>
          <w:rFonts w:hint="eastAsia"/>
        </w:rPr>
        <w:t>分别</w:t>
      </w:r>
      <w:r>
        <w:rPr>
          <w:rFonts w:hint="eastAsia"/>
        </w:rPr>
        <w:t>解出</w:t>
      </w:r>
    </w:p>
    <w:p w14:paraId="1469F5B2" w14:textId="0052AE15" w:rsidR="001C7565" w:rsidRDefault="001C7565" w:rsidP="001C7565">
      <w:pPr>
        <w:jc w:val="left"/>
      </w:pPr>
    </w:p>
    <w:p w14:paraId="6CAEA420" w14:textId="33AFAE32" w:rsidR="00D2274E" w:rsidRDefault="00B75CE3" w:rsidP="00D2274E">
      <w:pPr>
        <w:jc w:val="right"/>
      </w:pPr>
      <w:r w:rsidRPr="001C7565">
        <w:rPr>
          <w:position w:val="-54"/>
        </w:rPr>
        <w:object w:dxaOrig="2520" w:dyaOrig="920" w14:anchorId="7EED03C9">
          <v:shape id="_x0000_i1039" type="#_x0000_t75" style="width:126pt;height:45.6pt" o:ole="">
            <v:imagedata r:id="rId33" o:title=""/>
          </v:shape>
          <o:OLEObject Type="Embed" ProgID="Equation.DSMT4" ShapeID="_x0000_i1039" DrawAspect="Content" ObjectID="_1677950621" r:id="rId34"/>
        </w:object>
      </w:r>
      <w:r w:rsidR="00D2274E">
        <w:t xml:space="preserve">                        </w:t>
      </w:r>
      <w:r w:rsidR="00D2274E">
        <w:rPr>
          <w:rFonts w:hint="eastAsia"/>
        </w:rPr>
        <w:t>（</w:t>
      </w:r>
      <w:r w:rsidR="0051202F">
        <w:t>3</w:t>
      </w:r>
      <w:r w:rsidR="00D2274E">
        <w:rPr>
          <w:rFonts w:hint="eastAsia"/>
        </w:rPr>
        <w:t>）</w:t>
      </w:r>
    </w:p>
    <w:p w14:paraId="60306B87" w14:textId="352B4A7A" w:rsidR="001C7565" w:rsidRDefault="001C7565" w:rsidP="001C7565">
      <w:pPr>
        <w:jc w:val="center"/>
      </w:pPr>
    </w:p>
    <w:p w14:paraId="2AAD9762" w14:textId="0EF0DCF6" w:rsidR="001C7565" w:rsidRDefault="001C7565" w:rsidP="001C7565">
      <w:pPr>
        <w:jc w:val="center"/>
      </w:pPr>
    </w:p>
    <w:p w14:paraId="345CE0BF" w14:textId="11EC2245" w:rsidR="00D2274E" w:rsidRDefault="00B75CE3" w:rsidP="00D2274E">
      <w:pPr>
        <w:jc w:val="right"/>
      </w:pPr>
      <w:r w:rsidRPr="001C7565">
        <w:rPr>
          <w:position w:val="-54"/>
        </w:rPr>
        <w:object w:dxaOrig="2020" w:dyaOrig="920" w14:anchorId="49598CE1">
          <v:shape id="_x0000_i1040" type="#_x0000_t75" style="width:100.8pt;height:45.6pt" o:ole="">
            <v:imagedata r:id="rId35" o:title=""/>
          </v:shape>
          <o:OLEObject Type="Embed" ProgID="Equation.DSMT4" ShapeID="_x0000_i1040" DrawAspect="Content" ObjectID="_1677950622" r:id="rId36"/>
        </w:object>
      </w:r>
      <w:r w:rsidR="00D2274E">
        <w:t xml:space="preserve">                        </w:t>
      </w:r>
      <w:r w:rsidR="00D2274E">
        <w:rPr>
          <w:rFonts w:hint="eastAsia"/>
        </w:rPr>
        <w:t>（</w:t>
      </w:r>
      <w:r w:rsidR="0051202F">
        <w:t>4</w:t>
      </w:r>
      <w:r w:rsidR="00D2274E">
        <w:rPr>
          <w:rFonts w:hint="eastAsia"/>
        </w:rPr>
        <w:t>）</w:t>
      </w:r>
    </w:p>
    <w:p w14:paraId="69E56FA8" w14:textId="2A50F3E0" w:rsidR="00367C7C" w:rsidRDefault="001037ED" w:rsidP="00367C7C">
      <w:pPr>
        <w:jc w:val="left"/>
      </w:pPr>
      <w:r>
        <w:lastRenderedPageBreak/>
        <w:tab/>
      </w:r>
      <w:r w:rsidR="00367C7C">
        <w:rPr>
          <w:rFonts w:hint="eastAsia"/>
        </w:rPr>
        <w:t>由“谱频率为自相关函数的傅里叶变换”出发。</w:t>
      </w:r>
      <w:r w:rsidR="00B75CE3">
        <w:rPr>
          <w:rFonts w:hint="eastAsia"/>
        </w:rPr>
        <w:t>现在</w:t>
      </w:r>
      <w:r w:rsidR="00367C7C">
        <w:rPr>
          <w:rFonts w:hint="eastAsia"/>
        </w:rPr>
        <w:t>令：谱频率</w:t>
      </w:r>
      <w:r w:rsidR="00367C7C" w:rsidRPr="00367C7C">
        <w:rPr>
          <w:position w:val="-12"/>
        </w:rPr>
        <w:object w:dxaOrig="639" w:dyaOrig="360" w14:anchorId="7DBF096D">
          <v:shape id="_x0000_i1041" type="#_x0000_t75" style="width:32.4pt;height:18pt" o:ole="">
            <v:imagedata r:id="rId37" o:title=""/>
          </v:shape>
          <o:OLEObject Type="Embed" ProgID="Equation.DSMT4" ShapeID="_x0000_i1041" DrawAspect="Content" ObjectID="_1677950623" r:id="rId38"/>
        </w:object>
      </w:r>
      <w:r w:rsidR="00367C7C">
        <w:t xml:space="preserve"> </w:t>
      </w:r>
      <w:r w:rsidR="00367C7C">
        <w:rPr>
          <w:rFonts w:hint="eastAsia"/>
        </w:rPr>
        <w:t>为</w:t>
      </w:r>
      <w:r>
        <w:rPr>
          <w:rFonts w:hint="eastAsia"/>
        </w:rPr>
        <w:t>粒子</w:t>
      </w:r>
      <w:r w:rsidR="00367C7C">
        <w:rPr>
          <w:rFonts w:hint="eastAsia"/>
        </w:rPr>
        <w:t>位置</w:t>
      </w:r>
      <w:r>
        <w:rPr>
          <w:rFonts w:hint="eastAsia"/>
        </w:rPr>
        <w:t>的</w:t>
      </w:r>
      <w:r w:rsidR="00367C7C">
        <w:rPr>
          <w:rFonts w:hint="eastAsia"/>
        </w:rPr>
        <w:t>自相关函数</w:t>
      </w:r>
      <w:r w:rsidR="00367C7C" w:rsidRPr="00367C7C">
        <w:rPr>
          <w:position w:val="-12"/>
        </w:rPr>
        <w:object w:dxaOrig="560" w:dyaOrig="360" w14:anchorId="472531DC">
          <v:shape id="_x0000_i1042" type="#_x0000_t75" style="width:27.6pt;height:18pt" o:ole="">
            <v:imagedata r:id="rId39" o:title=""/>
          </v:shape>
          <o:OLEObject Type="Embed" ProgID="Equation.DSMT4" ShapeID="_x0000_i1042" DrawAspect="Content" ObjectID="_1677950624" r:id="rId40"/>
        </w:object>
      </w:r>
      <w:r w:rsidR="00367C7C">
        <w:rPr>
          <w:rFonts w:hint="eastAsia"/>
        </w:rPr>
        <w:t>的傅里叶变换；谱频率</w:t>
      </w:r>
      <w:r w:rsidR="00367C7C" w:rsidRPr="00367C7C">
        <w:rPr>
          <w:position w:val="-12"/>
        </w:rPr>
        <w:object w:dxaOrig="620" w:dyaOrig="360" w14:anchorId="6706DAFF">
          <v:shape id="_x0000_i1043" type="#_x0000_t75" style="width:31.2pt;height:18pt" o:ole="">
            <v:imagedata r:id="rId41" o:title=""/>
          </v:shape>
          <o:OLEObject Type="Embed" ProgID="Equation.DSMT4" ShapeID="_x0000_i1043" DrawAspect="Content" ObjectID="_1677950625" r:id="rId42"/>
        </w:object>
      </w:r>
      <w:r w:rsidR="00367C7C">
        <w:t xml:space="preserve"> </w:t>
      </w:r>
      <w:r w:rsidR="00367C7C">
        <w:rPr>
          <w:rFonts w:hint="eastAsia"/>
        </w:rPr>
        <w:t>为</w:t>
      </w:r>
      <w:r>
        <w:rPr>
          <w:rFonts w:hint="eastAsia"/>
        </w:rPr>
        <w:t>粒子速度的</w:t>
      </w:r>
      <w:r w:rsidR="00367C7C">
        <w:rPr>
          <w:rFonts w:hint="eastAsia"/>
        </w:rPr>
        <w:t>自相关函数</w:t>
      </w:r>
      <w:r w:rsidR="00367C7C" w:rsidRPr="00367C7C">
        <w:rPr>
          <w:position w:val="-12"/>
        </w:rPr>
        <w:object w:dxaOrig="560" w:dyaOrig="360" w14:anchorId="6195D577">
          <v:shape id="_x0000_i1044" type="#_x0000_t75" style="width:27.6pt;height:18pt" o:ole="">
            <v:imagedata r:id="rId43" o:title=""/>
          </v:shape>
          <o:OLEObject Type="Embed" ProgID="Equation.DSMT4" ShapeID="_x0000_i1044" DrawAspect="Content" ObjectID="_1677950626" r:id="rId44"/>
        </w:object>
      </w:r>
      <w:r w:rsidR="00367C7C">
        <w:rPr>
          <w:rFonts w:hint="eastAsia"/>
        </w:rPr>
        <w:t>的傅里叶变换；谱频率</w:t>
      </w:r>
      <w:r w:rsidR="00367C7C" w:rsidRPr="00367C7C">
        <w:rPr>
          <w:position w:val="-14"/>
        </w:rPr>
        <w:object w:dxaOrig="639" w:dyaOrig="380" w14:anchorId="4B67D865">
          <v:shape id="_x0000_i1045" type="#_x0000_t75" style="width:32.4pt;height:19.2pt" o:ole="">
            <v:imagedata r:id="rId45" o:title=""/>
          </v:shape>
          <o:OLEObject Type="Embed" ProgID="Equation.DSMT4" ShapeID="_x0000_i1045" DrawAspect="Content" ObjectID="_1677950627" r:id="rId46"/>
        </w:object>
      </w:r>
      <w:r w:rsidR="00367C7C">
        <w:t xml:space="preserve"> </w:t>
      </w:r>
      <w:r w:rsidR="00367C7C">
        <w:rPr>
          <w:rFonts w:hint="eastAsia"/>
        </w:rPr>
        <w:t>为</w:t>
      </w:r>
      <w:r>
        <w:rPr>
          <w:rFonts w:hint="eastAsia"/>
        </w:rPr>
        <w:t>郎之万力的</w:t>
      </w:r>
      <w:r w:rsidR="00367C7C">
        <w:rPr>
          <w:rFonts w:hint="eastAsia"/>
        </w:rPr>
        <w:t>自相关</w:t>
      </w:r>
      <w:r>
        <w:rPr>
          <w:rFonts w:hint="eastAsia"/>
        </w:rPr>
        <w:t>函数</w:t>
      </w:r>
      <w:r w:rsidR="00367C7C" w:rsidRPr="00367C7C">
        <w:rPr>
          <w:position w:val="-14"/>
        </w:rPr>
        <w:object w:dxaOrig="580" w:dyaOrig="380" w14:anchorId="7C0060B7">
          <v:shape id="_x0000_i1046" type="#_x0000_t75" style="width:28.8pt;height:19.2pt" o:ole="">
            <v:imagedata r:id="rId47" o:title=""/>
          </v:shape>
          <o:OLEObject Type="Embed" ProgID="Equation.DSMT4" ShapeID="_x0000_i1046" DrawAspect="Content" ObjectID="_1677950628" r:id="rId48"/>
        </w:object>
      </w:r>
      <w:r w:rsidR="00367C7C">
        <w:rPr>
          <w:rFonts w:hint="eastAsia"/>
        </w:rPr>
        <w:t>的傅里叶变换。</w:t>
      </w:r>
    </w:p>
    <w:p w14:paraId="74B153EF" w14:textId="7EA89750" w:rsidR="00B75CE3" w:rsidRDefault="00B75CE3" w:rsidP="00B75CE3">
      <w:pPr>
        <w:jc w:val="left"/>
      </w:pPr>
    </w:p>
    <w:p w14:paraId="5B8E1249" w14:textId="77777777" w:rsidR="001037ED" w:rsidRDefault="001037ED" w:rsidP="001037ED">
      <w:pPr>
        <w:jc w:val="left"/>
      </w:pPr>
      <w:r>
        <w:tab/>
      </w:r>
      <w:r>
        <w:rPr>
          <w:rFonts w:hint="eastAsia"/>
        </w:rPr>
        <w:t>由</w:t>
      </w:r>
      <w:r w:rsidRPr="001037ED">
        <w:rPr>
          <w:position w:val="-12"/>
        </w:rPr>
        <w:object w:dxaOrig="2960" w:dyaOrig="360" w14:anchorId="5EBB1006">
          <v:shape id="_x0000_i1047" type="#_x0000_t75" style="width:147.6pt;height:18pt" o:ole="">
            <v:imagedata r:id="rId49" o:title=""/>
          </v:shape>
          <o:OLEObject Type="Embed" ProgID="Equation.DSMT4" ShapeID="_x0000_i1047" DrawAspect="Content" ObjectID="_1677950629" r:id="rId50"/>
        </w:object>
      </w:r>
      <w:r>
        <w:t xml:space="preserve"> </w:t>
      </w:r>
      <w:r>
        <w:rPr>
          <w:rFonts w:hint="eastAsia"/>
        </w:rPr>
        <w:t>有</w:t>
      </w:r>
      <w:r w:rsidRPr="001037ED">
        <w:rPr>
          <w:position w:val="-18"/>
        </w:rPr>
        <w:object w:dxaOrig="3780" w:dyaOrig="520" w14:anchorId="5770F69D">
          <v:shape id="_x0000_i1048" type="#_x0000_t75" style="width:189.6pt;height:26.4pt" o:ole="">
            <v:imagedata r:id="rId51" o:title=""/>
          </v:shape>
          <o:OLEObject Type="Embed" ProgID="Equation.DSMT4" ShapeID="_x0000_i1048" DrawAspect="Content" ObjectID="_1677950630" r:id="rId52"/>
        </w:object>
      </w:r>
      <w:r>
        <w:rPr>
          <w:rFonts w:hint="eastAsia"/>
        </w:rPr>
        <w:t>。</w:t>
      </w:r>
    </w:p>
    <w:p w14:paraId="11A03F9B" w14:textId="77777777" w:rsidR="001F2945" w:rsidRDefault="001037ED" w:rsidP="001037ED">
      <w:pPr>
        <w:jc w:val="left"/>
      </w:pPr>
      <w:r>
        <w:tab/>
      </w:r>
    </w:p>
    <w:p w14:paraId="2B9D8138" w14:textId="24B92BF2" w:rsidR="001037ED" w:rsidRDefault="001F2945" w:rsidP="001037ED">
      <w:pPr>
        <w:jc w:val="left"/>
      </w:pPr>
      <w:r>
        <w:tab/>
      </w:r>
      <w:r>
        <w:rPr>
          <w:rFonts w:hint="eastAsia"/>
        </w:rPr>
        <w:t>利用傅里叶逆变换，</w:t>
      </w:r>
      <w:r w:rsidR="001037ED">
        <w:rPr>
          <w:rFonts w:hint="eastAsia"/>
        </w:rPr>
        <w:t>由</w:t>
      </w:r>
      <w:r w:rsidR="0051202F">
        <w:rPr>
          <w:rFonts w:hint="eastAsia"/>
        </w:rPr>
        <w:t>（</w:t>
      </w:r>
      <w:r w:rsidR="0051202F">
        <w:t>3</w:t>
      </w:r>
      <w:r w:rsidR="0051202F">
        <w:rPr>
          <w:rFonts w:hint="eastAsia"/>
        </w:rPr>
        <w:t>）式</w:t>
      </w:r>
      <w:r w:rsidR="001037ED">
        <w:rPr>
          <w:rFonts w:hint="eastAsia"/>
        </w:rPr>
        <w:t>有</w:t>
      </w:r>
      <w:r w:rsidR="001037ED">
        <w:t xml:space="preserve"> </w:t>
      </w:r>
    </w:p>
    <w:p w14:paraId="6B966E5B" w14:textId="254C6825" w:rsidR="001037ED" w:rsidRDefault="009D0073" w:rsidP="0051202F">
      <w:pPr>
        <w:jc w:val="right"/>
      </w:pPr>
      <w:r w:rsidRPr="009D0073">
        <w:rPr>
          <w:position w:val="-148"/>
        </w:rPr>
        <w:object w:dxaOrig="6380" w:dyaOrig="2840" w14:anchorId="08CCDB12">
          <v:shape id="_x0000_i1049" type="#_x0000_t75" style="width:319.2pt;height:141.6pt" o:ole="">
            <v:imagedata r:id="rId53" o:title=""/>
          </v:shape>
          <o:OLEObject Type="Embed" ProgID="Equation.DSMT4" ShapeID="_x0000_i1049" DrawAspect="Content" ObjectID="_1677950631" r:id="rId54"/>
        </w:object>
      </w:r>
      <w:r w:rsidR="0051202F">
        <w:rPr>
          <w:rFonts w:hint="eastAsia"/>
        </w:rPr>
        <w:t>（</w:t>
      </w:r>
      <w:r w:rsidR="00396983">
        <w:t>5</w:t>
      </w:r>
      <w:r w:rsidR="0051202F">
        <w:rPr>
          <w:rFonts w:hint="eastAsia"/>
        </w:rPr>
        <w:t>）</w:t>
      </w:r>
    </w:p>
    <w:p w14:paraId="2AF5FDAB" w14:textId="3A1153FA" w:rsidR="001F2945" w:rsidRDefault="001F2945" w:rsidP="001F2945">
      <w:pPr>
        <w:jc w:val="left"/>
      </w:pPr>
    </w:p>
    <w:p w14:paraId="436ED1BC" w14:textId="60AE409E" w:rsidR="001F2945" w:rsidRDefault="001F2945" w:rsidP="001F2945">
      <w:pPr>
        <w:jc w:val="left"/>
      </w:pPr>
      <w:r>
        <w:tab/>
      </w:r>
      <w:r>
        <w:rPr>
          <w:rFonts w:hint="eastAsia"/>
        </w:rPr>
        <w:t>利用傅里叶逆变换，由</w:t>
      </w:r>
      <w:r w:rsidR="0051202F">
        <w:rPr>
          <w:rFonts w:hint="eastAsia"/>
        </w:rPr>
        <w:t>（</w:t>
      </w:r>
      <w:r w:rsidR="0051202F">
        <w:t>4</w:t>
      </w:r>
      <w:r w:rsidR="0051202F">
        <w:rPr>
          <w:rFonts w:hint="eastAsia"/>
        </w:rPr>
        <w:t>）式</w:t>
      </w:r>
      <w:r>
        <w:rPr>
          <w:rFonts w:hint="eastAsia"/>
        </w:rPr>
        <w:t>有</w:t>
      </w:r>
      <w:r>
        <w:t xml:space="preserve"> </w:t>
      </w:r>
    </w:p>
    <w:p w14:paraId="0A03E64A" w14:textId="2931C815" w:rsidR="0051202F" w:rsidRDefault="001F2945" w:rsidP="0051202F">
      <w:pPr>
        <w:jc w:val="right"/>
      </w:pPr>
      <w:r w:rsidRPr="001037ED">
        <w:rPr>
          <w:position w:val="-148"/>
        </w:rPr>
        <w:object w:dxaOrig="5660" w:dyaOrig="2840" w14:anchorId="12F7B1DB">
          <v:shape id="_x0000_i1050" type="#_x0000_t75" style="width:283.2pt;height:141.6pt" o:ole="">
            <v:imagedata r:id="rId55" o:title=""/>
          </v:shape>
          <o:OLEObject Type="Embed" ProgID="Equation.DSMT4" ShapeID="_x0000_i1050" DrawAspect="Content" ObjectID="_1677950632" r:id="rId56"/>
        </w:object>
      </w:r>
      <w:r w:rsidR="0051202F">
        <w:rPr>
          <w:rFonts w:hint="eastAsia"/>
        </w:rPr>
        <w:t>（</w:t>
      </w:r>
      <w:r w:rsidR="00396983">
        <w:t>6</w:t>
      </w:r>
      <w:r w:rsidR="0051202F">
        <w:rPr>
          <w:rFonts w:hint="eastAsia"/>
        </w:rPr>
        <w:t>）</w:t>
      </w:r>
    </w:p>
    <w:p w14:paraId="194126ED" w14:textId="737F1E39" w:rsidR="0051202F" w:rsidRDefault="0051202F" w:rsidP="0051202F">
      <w:pPr>
        <w:jc w:val="right"/>
      </w:pPr>
    </w:p>
    <w:p w14:paraId="6EB75F86" w14:textId="0BD88A66" w:rsidR="0051202F" w:rsidRDefault="0051202F" w:rsidP="0051202F">
      <w:pPr>
        <w:jc w:val="left"/>
      </w:pPr>
    </w:p>
    <w:p w14:paraId="0D422221" w14:textId="7495901C" w:rsidR="0051202F" w:rsidRDefault="001F2035" w:rsidP="0051202F">
      <w:pPr>
        <w:jc w:val="left"/>
      </w:pPr>
      <w:r>
        <w:rPr>
          <w:rFonts w:hint="eastAsia"/>
        </w:rPr>
        <w:t>（这个地方没积出来，还在思考中</w:t>
      </w:r>
      <w:r>
        <w:rPr>
          <w:rFonts w:hint="eastAsia"/>
        </w:rPr>
        <w:t>~</w:t>
      </w:r>
      <w:r>
        <w:rPr>
          <w:rFonts w:hint="eastAsia"/>
        </w:rPr>
        <w:t>）</w:t>
      </w:r>
    </w:p>
    <w:p w14:paraId="2BF4C869" w14:textId="68B91DFD" w:rsidR="0051202F" w:rsidRDefault="0051202F" w:rsidP="0051202F">
      <w:pPr>
        <w:jc w:val="left"/>
      </w:pPr>
    </w:p>
    <w:p w14:paraId="20C05571" w14:textId="0D9AA46C" w:rsidR="0051202F" w:rsidRDefault="0051202F" w:rsidP="0051202F">
      <w:pPr>
        <w:jc w:val="left"/>
      </w:pPr>
    </w:p>
    <w:p w14:paraId="00A28AF2" w14:textId="76B912DE" w:rsidR="0051202F" w:rsidRDefault="0051202F" w:rsidP="0051202F">
      <w:pPr>
        <w:jc w:val="left"/>
      </w:pPr>
    </w:p>
    <w:p w14:paraId="3515CE41" w14:textId="20965F85" w:rsidR="0051202F" w:rsidRDefault="0051202F" w:rsidP="0051202F">
      <w:pPr>
        <w:jc w:val="left"/>
      </w:pPr>
    </w:p>
    <w:p w14:paraId="36AA503A" w14:textId="5769B457" w:rsidR="0051202F" w:rsidRDefault="0051202F" w:rsidP="0051202F">
      <w:pPr>
        <w:jc w:val="left"/>
      </w:pPr>
    </w:p>
    <w:p w14:paraId="0D3856A9" w14:textId="456137D5" w:rsidR="0051202F" w:rsidRDefault="0051202F" w:rsidP="0051202F">
      <w:pPr>
        <w:jc w:val="left"/>
      </w:pPr>
    </w:p>
    <w:p w14:paraId="3DA7C730" w14:textId="689149FC" w:rsidR="0051202F" w:rsidRDefault="0051202F" w:rsidP="0051202F">
      <w:pPr>
        <w:jc w:val="left"/>
      </w:pPr>
    </w:p>
    <w:p w14:paraId="28D048AD" w14:textId="77777777" w:rsidR="0051202F" w:rsidRDefault="0051202F" w:rsidP="0051202F">
      <w:pPr>
        <w:jc w:val="left"/>
      </w:pPr>
    </w:p>
    <w:p w14:paraId="491DD0BB" w14:textId="77777777" w:rsidR="001F2035" w:rsidRDefault="0051202F" w:rsidP="0051202F">
      <w:pPr>
        <w:jc w:val="left"/>
      </w:pPr>
      <w:r>
        <w:rPr>
          <w:rFonts w:hint="eastAsia"/>
        </w:rPr>
        <w:lastRenderedPageBreak/>
        <w:t>3</w:t>
      </w:r>
      <w:r>
        <w:rPr>
          <w:rFonts w:hint="eastAsia"/>
        </w:rPr>
        <w:t>）</w:t>
      </w:r>
    </w:p>
    <w:p w14:paraId="57713B61" w14:textId="54C77ADA" w:rsidR="005C4417" w:rsidRDefault="001F2035" w:rsidP="0051202F">
      <w:pPr>
        <w:jc w:val="left"/>
      </w:pPr>
      <w:r>
        <w:tab/>
      </w:r>
      <w:r w:rsidR="00BD4D3E">
        <w:rPr>
          <w:rFonts w:hint="eastAsia"/>
        </w:rPr>
        <w:t>由</w:t>
      </w:r>
      <w:r>
        <w:rPr>
          <w:rFonts w:hint="eastAsia"/>
        </w:rPr>
        <w:t>“时间平均等于系综平均”出发，对（</w:t>
      </w:r>
      <w:r>
        <w:rPr>
          <w:rFonts w:hint="eastAsia"/>
        </w:rPr>
        <w:t>1</w:t>
      </w:r>
      <w:r>
        <w:rPr>
          <w:rFonts w:hint="eastAsia"/>
        </w:rPr>
        <w:t>）式利用</w:t>
      </w:r>
      <w:r w:rsidR="00D469D6">
        <w:rPr>
          <w:rFonts w:hint="eastAsia"/>
        </w:rPr>
        <w:t>欧拉法</w:t>
      </w:r>
      <w:r w:rsidR="002C15DD">
        <w:rPr>
          <w:rFonts w:hint="eastAsia"/>
        </w:rPr>
        <w:t>和</w:t>
      </w:r>
      <w:r>
        <w:rPr>
          <w:rFonts w:hint="eastAsia"/>
        </w:rPr>
        <w:t>S</w:t>
      </w:r>
      <w:r>
        <w:t>RK2</w:t>
      </w:r>
      <w:r>
        <w:rPr>
          <w:rFonts w:hint="eastAsia"/>
        </w:rPr>
        <w:t>算法</w:t>
      </w:r>
      <w:r w:rsidR="002C15DD">
        <w:rPr>
          <w:rFonts w:hint="eastAsia"/>
        </w:rPr>
        <w:t>结合</w:t>
      </w:r>
      <w:r>
        <w:rPr>
          <w:rFonts w:hint="eastAsia"/>
        </w:rPr>
        <w:t>进行模拟</w:t>
      </w:r>
      <w:r w:rsidR="005C4417">
        <w:rPr>
          <w:rFonts w:hint="eastAsia"/>
        </w:rPr>
        <w:t>：微分方程使用龙格库塔算法，随机微分方程部分使用随机龙格库塔算法。</w:t>
      </w:r>
    </w:p>
    <w:p w14:paraId="5DBF5147" w14:textId="77777777" w:rsidR="003355D7" w:rsidRDefault="003355D7" w:rsidP="0051202F">
      <w:pPr>
        <w:jc w:val="left"/>
      </w:pPr>
    </w:p>
    <w:p w14:paraId="6282D497" w14:textId="080F93B2" w:rsidR="0093109B" w:rsidRDefault="005C4417" w:rsidP="0051202F">
      <w:pPr>
        <w:jc w:val="left"/>
      </w:pPr>
      <w:r>
        <w:tab/>
      </w:r>
      <w:r w:rsidR="001F2035">
        <w:rPr>
          <w:rFonts w:hint="eastAsia"/>
        </w:rPr>
        <w:t>在松弛一段时间后</w:t>
      </w:r>
      <w:r w:rsidR="00F6455E">
        <w:rPr>
          <w:rFonts w:hint="eastAsia"/>
        </w:rPr>
        <w:t>，</w:t>
      </w:r>
      <w:r w:rsidR="001F2035">
        <w:rPr>
          <w:rFonts w:hint="eastAsia"/>
        </w:rPr>
        <w:t>取</w:t>
      </w:r>
      <w:r w:rsidR="00F6455E">
        <w:rPr>
          <w:rFonts w:hint="eastAsia"/>
        </w:rPr>
        <w:t>模拟的</w:t>
      </w:r>
      <w:r w:rsidR="001F2035">
        <w:rPr>
          <w:rFonts w:hint="eastAsia"/>
        </w:rPr>
        <w:t>时间平均作为（</w:t>
      </w:r>
      <w:r w:rsidR="001F2035">
        <w:rPr>
          <w:rFonts w:hint="eastAsia"/>
        </w:rPr>
        <w:t>2</w:t>
      </w:r>
      <w:r w:rsidR="001F2035">
        <w:rPr>
          <w:rFonts w:hint="eastAsia"/>
        </w:rPr>
        <w:t>）式的估计值。</w:t>
      </w:r>
      <w:r w:rsidR="00513EE8">
        <w:rPr>
          <w:rFonts w:hint="eastAsia"/>
        </w:rPr>
        <w:t>欧拉法</w:t>
      </w:r>
      <w:r>
        <w:rPr>
          <w:rFonts w:hint="eastAsia"/>
        </w:rPr>
        <w:t>和</w:t>
      </w:r>
      <w:r w:rsidR="0093109B">
        <w:rPr>
          <w:rFonts w:hint="eastAsia"/>
        </w:rPr>
        <w:t>S</w:t>
      </w:r>
      <w:r w:rsidR="0093109B">
        <w:t>RK2</w:t>
      </w:r>
      <w:r w:rsidR="0093109B">
        <w:rPr>
          <w:rFonts w:hint="eastAsia"/>
        </w:rPr>
        <w:t>算法与</w:t>
      </w:r>
      <w:r w:rsidR="0093109B">
        <w:rPr>
          <w:rFonts w:hint="eastAsia"/>
        </w:rPr>
        <w:t>P</w:t>
      </w:r>
      <w:r w:rsidR="0093109B">
        <w:t>PT</w:t>
      </w:r>
      <w:r w:rsidR="0093109B">
        <w:rPr>
          <w:rFonts w:hint="eastAsia"/>
        </w:rPr>
        <w:t>给出的流程基本</w:t>
      </w:r>
      <w:r>
        <w:rPr>
          <w:rFonts w:hint="eastAsia"/>
        </w:rPr>
        <w:t>一致</w:t>
      </w:r>
      <w:r w:rsidR="0093109B">
        <w:rPr>
          <w:rFonts w:hint="eastAsia"/>
        </w:rPr>
        <w:t>，这里不再赘述，其中，由涨落耗散定理可有</w:t>
      </w:r>
      <w:r w:rsidR="0093109B" w:rsidRPr="0093109B">
        <w:rPr>
          <w:position w:val="-12"/>
        </w:rPr>
        <w:object w:dxaOrig="900" w:dyaOrig="360" w14:anchorId="770AAC6E">
          <v:shape id="_x0000_i1051" type="#_x0000_t75" style="width:45.6pt;height:18pt" o:ole="">
            <v:imagedata r:id="rId57" o:title=""/>
          </v:shape>
          <o:OLEObject Type="Embed" ProgID="Equation.DSMT4" ShapeID="_x0000_i1051" DrawAspect="Content" ObjectID="_1677950633" r:id="rId58"/>
        </w:object>
      </w:r>
      <w:r w:rsidR="0093109B">
        <w:t xml:space="preserve"> </w:t>
      </w:r>
      <w:r w:rsidR="0093109B">
        <w:rPr>
          <w:rFonts w:hint="eastAsia"/>
        </w:rPr>
        <w:t>。</w:t>
      </w:r>
    </w:p>
    <w:p w14:paraId="56D35F4B" w14:textId="0592BFBA" w:rsidR="0093109B" w:rsidRDefault="0093109B" w:rsidP="0051202F">
      <w:pPr>
        <w:jc w:val="left"/>
      </w:pPr>
      <w:r>
        <w:tab/>
      </w:r>
      <w:r w:rsidR="00A554AC">
        <w:rPr>
          <w:rFonts w:hint="eastAsia"/>
        </w:rPr>
        <w:t>假定</w:t>
      </w:r>
      <w:r w:rsidR="00A554AC" w:rsidRPr="00A554AC">
        <w:rPr>
          <w:position w:val="-10"/>
        </w:rPr>
        <w:object w:dxaOrig="840" w:dyaOrig="320" w14:anchorId="3E66CDFD">
          <v:shape id="_x0000_i1052" type="#_x0000_t75" style="width:42pt;height:15.6pt" o:ole="">
            <v:imagedata r:id="rId59" o:title=""/>
          </v:shape>
          <o:OLEObject Type="Embed" ProgID="Equation.DSMT4" ShapeID="_x0000_i1052" DrawAspect="Content" ObjectID="_1677950634" r:id="rId60"/>
        </w:object>
      </w:r>
      <w:r w:rsidR="00A554AC">
        <w:rPr>
          <w:rFonts w:hint="eastAsia"/>
        </w:rPr>
        <w:t>，</w:t>
      </w:r>
      <w:r w:rsidR="00544B0D">
        <w:rPr>
          <w:rFonts w:hint="eastAsia"/>
        </w:rPr>
        <w:t>模拟的时间为</w:t>
      </w:r>
      <w:r w:rsidR="00544B0D">
        <w:rPr>
          <w:rFonts w:hint="eastAsia"/>
        </w:rPr>
        <w:t>1</w:t>
      </w:r>
      <w:r w:rsidR="00544B0D">
        <w:t>00</w:t>
      </w:r>
      <w:r w:rsidR="00544B0D">
        <w:rPr>
          <w:rFonts w:hint="eastAsia"/>
        </w:rPr>
        <w:t>s</w:t>
      </w:r>
      <w:r w:rsidR="00544B0D">
        <w:rPr>
          <w:rFonts w:hint="eastAsia"/>
        </w:rPr>
        <w:t>，松弛时间为</w:t>
      </w:r>
      <w:r w:rsidR="00544B0D">
        <w:t>20</w:t>
      </w:r>
      <w:r w:rsidR="00544B0D">
        <w:rPr>
          <w:rFonts w:hint="eastAsia"/>
        </w:rPr>
        <w:t>s</w:t>
      </w:r>
      <w:r w:rsidR="00544B0D">
        <w:rPr>
          <w:rFonts w:hint="eastAsia"/>
        </w:rPr>
        <w:t>。</w:t>
      </w:r>
      <w:r>
        <w:rPr>
          <w:rFonts w:hint="eastAsia"/>
        </w:rPr>
        <w:t>模拟的</w:t>
      </w:r>
      <w:r w:rsidR="00A554AC">
        <w:rPr>
          <w:rFonts w:hint="eastAsia"/>
        </w:rPr>
        <w:t>粒</w:t>
      </w:r>
      <w:r w:rsidRPr="00F6455E">
        <w:rPr>
          <w:rFonts w:hint="eastAsia"/>
        </w:rPr>
        <w:t>子能量平均值随温度</w:t>
      </w:r>
      <w:r w:rsidR="00F6455E" w:rsidRPr="00F6455E">
        <w:rPr>
          <w:position w:val="-4"/>
        </w:rPr>
        <w:object w:dxaOrig="220" w:dyaOrig="260" w14:anchorId="57D56F89">
          <v:shape id="_x0000_i1053" type="#_x0000_t75" style="width:10.8pt;height:13.2pt" o:ole="">
            <v:imagedata r:id="rId61" o:title=""/>
          </v:shape>
          <o:OLEObject Type="Embed" ProgID="Equation.DSMT4" ShapeID="_x0000_i1053" DrawAspect="Content" ObjectID="_1677950635" r:id="rId62"/>
        </w:object>
      </w:r>
      <w:r w:rsidR="00F6455E">
        <w:t xml:space="preserve"> </w:t>
      </w:r>
      <w:r w:rsidRPr="00F6455E">
        <w:rPr>
          <w:rFonts w:hint="eastAsia"/>
        </w:rPr>
        <w:t>的变化规律如图</w:t>
      </w:r>
      <w:r w:rsidRPr="00F6455E">
        <w:rPr>
          <w:rFonts w:hint="eastAsia"/>
        </w:rPr>
        <w:t>1</w:t>
      </w:r>
      <w:r w:rsidRPr="00F6455E">
        <w:rPr>
          <w:rFonts w:hint="eastAsia"/>
        </w:rPr>
        <w:t>所示。</w:t>
      </w:r>
    </w:p>
    <w:p w14:paraId="4ADDA13F" w14:textId="278B5448" w:rsidR="001F2035" w:rsidRDefault="001F2035" w:rsidP="0051202F">
      <w:pPr>
        <w:jc w:val="left"/>
      </w:pPr>
    </w:p>
    <w:p w14:paraId="272D1364" w14:textId="6B59AC8B" w:rsidR="001F2035" w:rsidRDefault="00EF6268" w:rsidP="00544B0D">
      <w:pPr>
        <w:jc w:val="center"/>
      </w:pPr>
      <w:r>
        <w:rPr>
          <w:noProof/>
        </w:rPr>
        <w:drawing>
          <wp:inline distT="0" distB="0" distL="0" distR="0" wp14:anchorId="21729CD0" wp14:editId="6A3D32E0">
            <wp:extent cx="3775969" cy="2543603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794456" cy="2556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D7728" w14:textId="19F19811" w:rsidR="001F2035" w:rsidRDefault="00EF6268" w:rsidP="00EF6268">
      <w:pPr>
        <w:jc w:val="center"/>
      </w:pPr>
      <w:r w:rsidRPr="00F6455E">
        <w:rPr>
          <w:rFonts w:hint="eastAsia"/>
        </w:rPr>
        <w:t>图</w:t>
      </w:r>
      <w:r w:rsidRPr="00F6455E">
        <w:rPr>
          <w:rFonts w:hint="eastAsia"/>
        </w:rPr>
        <w:t>1</w:t>
      </w:r>
      <w:r>
        <w:t xml:space="preserve"> </w:t>
      </w:r>
      <w:r>
        <w:rPr>
          <w:rFonts w:hint="eastAsia"/>
        </w:rPr>
        <w:t>粒</w:t>
      </w:r>
      <w:r w:rsidRPr="00F6455E">
        <w:rPr>
          <w:rFonts w:hint="eastAsia"/>
        </w:rPr>
        <w:t>子能量平均值随温度</w:t>
      </w:r>
      <w:r w:rsidRPr="00F6455E">
        <w:rPr>
          <w:position w:val="-4"/>
        </w:rPr>
        <w:object w:dxaOrig="220" w:dyaOrig="260" w14:anchorId="32DE6C68">
          <v:shape id="_x0000_i1054" type="#_x0000_t75" style="width:10.8pt;height:13.2pt" o:ole="">
            <v:imagedata r:id="rId61" o:title=""/>
          </v:shape>
          <o:OLEObject Type="Embed" ProgID="Equation.DSMT4" ShapeID="_x0000_i1054" DrawAspect="Content" ObjectID="_1677950636" r:id="rId64"/>
        </w:object>
      </w:r>
      <w:r>
        <w:t xml:space="preserve"> </w:t>
      </w:r>
      <w:r w:rsidRPr="00F6455E">
        <w:rPr>
          <w:rFonts w:hint="eastAsia"/>
        </w:rPr>
        <w:t>的变化规律</w:t>
      </w:r>
    </w:p>
    <w:p w14:paraId="62A8981E" w14:textId="78E0A9E9" w:rsidR="003355D7" w:rsidRDefault="003355D7" w:rsidP="0051202F">
      <w:pPr>
        <w:jc w:val="left"/>
      </w:pPr>
    </w:p>
    <w:p w14:paraId="5DE348E1" w14:textId="1C1B7729" w:rsidR="003355D7" w:rsidRDefault="00C37E97" w:rsidP="0051202F">
      <w:pPr>
        <w:jc w:val="left"/>
      </w:pPr>
      <w:r>
        <w:rPr>
          <w:rFonts w:hint="eastAsia"/>
        </w:rPr>
        <w:t>代码（</w:t>
      </w:r>
      <w:hyperlink r:id="rId65" w:history="1">
        <w:r w:rsidRPr="00604E80">
          <w:rPr>
            <w:rStyle w:val="a7"/>
          </w:rPr>
          <w:t>https://github.com/Acpnohc/conputational_method_in_theory_physics/tree/main/hw2</w:t>
        </w:r>
      </w:hyperlink>
      <w:r w:rsidR="00EF6268">
        <w:t xml:space="preserve"> </w:t>
      </w:r>
      <w:r>
        <w:rPr>
          <w:rFonts w:hint="eastAsia"/>
        </w:rPr>
        <w:t>）在该网址</w:t>
      </w:r>
      <w:r w:rsidR="009737CE">
        <w:rPr>
          <w:rFonts w:hint="eastAsia"/>
        </w:rPr>
        <w:t>下载运行</w:t>
      </w:r>
      <w:r w:rsidR="00EF6268">
        <w:rPr>
          <w:rFonts w:hint="eastAsia"/>
        </w:rPr>
        <w:t>。</w:t>
      </w:r>
    </w:p>
    <w:p w14:paraId="158BD680" w14:textId="30B0B22F" w:rsidR="00EF6268" w:rsidRDefault="00EF6268" w:rsidP="0051202F">
      <w:pPr>
        <w:jc w:val="left"/>
      </w:pPr>
    </w:p>
    <w:p w14:paraId="05B08C12" w14:textId="19490E8A" w:rsidR="00EF6268" w:rsidRDefault="00EF6268" w:rsidP="0051202F">
      <w:pPr>
        <w:jc w:val="left"/>
      </w:pPr>
    </w:p>
    <w:p w14:paraId="22BF7969" w14:textId="369ED813" w:rsidR="00D469D6" w:rsidRPr="00D469D6" w:rsidRDefault="00D469D6" w:rsidP="0051202F">
      <w:pPr>
        <w:jc w:val="left"/>
        <w:rPr>
          <w:b/>
          <w:bCs/>
        </w:rPr>
      </w:pPr>
      <w:r w:rsidRPr="00D469D6">
        <w:rPr>
          <w:rFonts w:hint="eastAsia"/>
          <w:b/>
          <w:bCs/>
        </w:rPr>
        <w:t>代码问题与思考</w:t>
      </w:r>
    </w:p>
    <w:p w14:paraId="19758FBD" w14:textId="4E17F683" w:rsidR="00D469D6" w:rsidRDefault="00D469D6" w:rsidP="0051202F">
      <w:pPr>
        <w:jc w:val="left"/>
      </w:pPr>
    </w:p>
    <w:p w14:paraId="2E12BF34" w14:textId="6899DF99" w:rsidR="0012227C" w:rsidRDefault="00D469D6" w:rsidP="0051202F">
      <w:pPr>
        <w:jc w:val="left"/>
      </w:pPr>
      <w:r>
        <w:rPr>
          <w:rFonts w:hint="eastAsia"/>
        </w:rPr>
        <w:t>方程（</w:t>
      </w:r>
      <w:r>
        <w:rPr>
          <w:rFonts w:hint="eastAsia"/>
        </w:rPr>
        <w:t>1</w:t>
      </w:r>
      <w:r>
        <w:rPr>
          <w:rFonts w:hint="eastAsia"/>
        </w:rPr>
        <w:t>）我认为实际上是一个</w:t>
      </w:r>
      <w:r>
        <w:rPr>
          <w:rFonts w:hint="eastAsia"/>
        </w:rPr>
        <w:t xml:space="preserve"> </w:t>
      </w:r>
      <w:r>
        <w:rPr>
          <w:rFonts w:hint="eastAsia"/>
        </w:rPr>
        <w:t>随机微分方程组</w:t>
      </w:r>
      <w:r w:rsidR="0012227C">
        <w:rPr>
          <w:rFonts w:hint="eastAsia"/>
        </w:rPr>
        <w:t>。</w:t>
      </w:r>
    </w:p>
    <w:p w14:paraId="0858E9EB" w14:textId="763648E5" w:rsidR="00D469D6" w:rsidRDefault="0012227C" w:rsidP="0051202F">
      <w:pPr>
        <w:jc w:val="left"/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根据</w:t>
      </w:r>
      <w:r w:rsidR="00D469D6">
        <w:rPr>
          <w:rFonts w:hint="eastAsia"/>
        </w:rPr>
        <w:t>第二节课老师您说分两部分处理：第一部分用</w:t>
      </w:r>
      <w:r>
        <w:rPr>
          <w:rFonts w:hint="eastAsia"/>
        </w:rPr>
        <w:t>龙格库塔算法，第二部分用随机龙格库塔算法。但是实际上第一个方程似乎不适合用龙格库塔：因为二阶要向前递推一步，除非用</w:t>
      </w:r>
      <w:r w:rsidR="005268B1">
        <w:rPr>
          <w:rFonts w:hint="eastAsia"/>
        </w:rPr>
        <w:t>插值</w:t>
      </w:r>
      <w:r>
        <w:rPr>
          <w:rFonts w:hint="eastAsia"/>
        </w:rPr>
        <w:t>，不然怎么递推？</w:t>
      </w:r>
    </w:p>
    <w:p w14:paraId="1FB27A30" w14:textId="14833899" w:rsidR="00D469D6" w:rsidRDefault="0012227C" w:rsidP="0051202F">
      <w:pPr>
        <w:jc w:val="left"/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微分方程组的龙格库塔有另外的形式，不知是我对流程图的理解有误，我感觉得用方程组形式的，我还没有尝试，后续会和您继续讨论。</w:t>
      </w:r>
    </w:p>
    <w:p w14:paraId="175228AF" w14:textId="45EF8742" w:rsidR="00D469D6" w:rsidRDefault="00D469D6" w:rsidP="0051202F">
      <w:pPr>
        <w:jc w:val="left"/>
      </w:pPr>
    </w:p>
    <w:p w14:paraId="1124C5F9" w14:textId="4ACB9083" w:rsidR="00D469D6" w:rsidRDefault="00D469D6" w:rsidP="0051202F">
      <w:pPr>
        <w:jc w:val="left"/>
      </w:pPr>
    </w:p>
    <w:p w14:paraId="7E73CE1F" w14:textId="3BB787FA" w:rsidR="00D469D6" w:rsidRDefault="00D469D6" w:rsidP="0051202F">
      <w:pPr>
        <w:jc w:val="left"/>
      </w:pPr>
    </w:p>
    <w:p w14:paraId="0AE86075" w14:textId="0FC92BCB" w:rsidR="00D469D6" w:rsidRDefault="00D469D6" w:rsidP="0051202F">
      <w:pPr>
        <w:jc w:val="left"/>
      </w:pPr>
    </w:p>
    <w:p w14:paraId="33A1C292" w14:textId="5FB21AE0" w:rsidR="00D469D6" w:rsidRDefault="00D469D6" w:rsidP="0051202F">
      <w:pPr>
        <w:jc w:val="left"/>
      </w:pPr>
    </w:p>
    <w:p w14:paraId="6645DB67" w14:textId="77777777" w:rsidR="00D469D6" w:rsidRDefault="00D469D6" w:rsidP="0051202F">
      <w:pPr>
        <w:jc w:val="left"/>
      </w:pPr>
    </w:p>
    <w:p w14:paraId="26F395B1" w14:textId="62DD0E34" w:rsidR="00D469D6" w:rsidRDefault="00D469D6" w:rsidP="00D469D6">
      <w:pPr>
        <w:jc w:val="center"/>
        <w:rPr>
          <w:b/>
          <w:bCs/>
          <w:sz w:val="24"/>
        </w:rPr>
      </w:pPr>
      <w:r w:rsidRPr="003355D7">
        <w:rPr>
          <w:rFonts w:hint="eastAsia"/>
          <w:b/>
          <w:bCs/>
          <w:sz w:val="24"/>
        </w:rPr>
        <w:lastRenderedPageBreak/>
        <w:t>参考文献</w:t>
      </w:r>
    </w:p>
    <w:p w14:paraId="5576C6F1" w14:textId="48FB7117" w:rsidR="00D469D6" w:rsidRPr="00D469D6" w:rsidRDefault="00D469D6" w:rsidP="00D469D6">
      <w:pPr>
        <w:jc w:val="center"/>
      </w:pPr>
      <w:r>
        <w:rPr>
          <w:rFonts w:hint="eastAsia"/>
        </w:rPr>
        <w:t>———————————————————————————————————————</w:t>
      </w:r>
    </w:p>
    <w:p w14:paraId="69C264F7" w14:textId="77777777" w:rsidR="00D469D6" w:rsidRDefault="00D469D6" w:rsidP="00D469D6">
      <w:pPr>
        <w:jc w:val="left"/>
        <w:rPr>
          <w:b/>
          <w:bCs/>
          <w:sz w:val="24"/>
        </w:rPr>
      </w:pPr>
    </w:p>
    <w:p w14:paraId="61A84460" w14:textId="77777777" w:rsidR="00D469D6" w:rsidRDefault="00D469D6" w:rsidP="00D469D6">
      <w:pPr>
        <w:jc w:val="left"/>
      </w:pPr>
      <w:r w:rsidRPr="003355D7">
        <w:rPr>
          <w:rFonts w:hint="eastAsia"/>
        </w:rPr>
        <w:t>[</w:t>
      </w:r>
      <w:r w:rsidRPr="003355D7">
        <w:t>1]</w:t>
      </w:r>
      <w:r>
        <w:t xml:space="preserve"> </w:t>
      </w:r>
      <w:r w:rsidRPr="00656655">
        <w:t>Force calibration and noise in single-moleculemanipulation experiments</w:t>
      </w:r>
    </w:p>
    <w:p w14:paraId="0F53FF41" w14:textId="77777777" w:rsidR="00D469D6" w:rsidRPr="003355D7" w:rsidRDefault="00D469D6" w:rsidP="00D469D6">
      <w:pPr>
        <w:jc w:val="left"/>
      </w:pPr>
      <w:r>
        <w:rPr>
          <w:rFonts w:hint="eastAsia"/>
        </w:rPr>
        <w:t>[</w:t>
      </w:r>
      <w:r>
        <w:t xml:space="preserve">2] </w:t>
      </w:r>
      <w:r w:rsidRPr="00D469D6">
        <w:t>Yaghoubi, Mohammad, et al. "Energetics of a driven Brownian harmonic oscillator." Journal of Statistical Mechanics: Theory and Experiment 2017.11 (2017): 113206.</w:t>
      </w:r>
    </w:p>
    <w:p w14:paraId="56E04255" w14:textId="24741511" w:rsidR="009737CE" w:rsidRDefault="009737CE" w:rsidP="0051202F">
      <w:pPr>
        <w:jc w:val="left"/>
      </w:pPr>
    </w:p>
    <w:p w14:paraId="712E5392" w14:textId="77777777" w:rsidR="00D469D6" w:rsidRDefault="00D469D6" w:rsidP="00D469D6">
      <w:pPr>
        <w:jc w:val="center"/>
      </w:pPr>
      <w:r>
        <w:rPr>
          <w:rFonts w:hint="eastAsia"/>
        </w:rPr>
        <w:t>———————————————————————————————————————</w:t>
      </w:r>
    </w:p>
    <w:p w14:paraId="1458E659" w14:textId="3189AE83" w:rsidR="00D469D6" w:rsidRPr="00D469D6" w:rsidRDefault="00D469D6" w:rsidP="0051202F">
      <w:pPr>
        <w:jc w:val="left"/>
      </w:pPr>
    </w:p>
    <w:p w14:paraId="1222A20F" w14:textId="20538156" w:rsidR="00D469D6" w:rsidRDefault="00D469D6" w:rsidP="00D469D6"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代码附录</w:t>
      </w:r>
    </w:p>
    <w:p w14:paraId="09F8AAB0" w14:textId="37523067" w:rsidR="00D469D6" w:rsidRPr="00D469D6" w:rsidRDefault="00D469D6" w:rsidP="0051202F">
      <w:pPr>
        <w:jc w:val="left"/>
      </w:pPr>
    </w:p>
    <w:p w14:paraId="0EF9F498" w14:textId="02C996C9" w:rsidR="003355D7" w:rsidRDefault="00656655" w:rsidP="00656655">
      <w:pPr>
        <w:jc w:val="center"/>
      </w:pPr>
      <w:r>
        <w:rPr>
          <w:rFonts w:hint="eastAsia"/>
        </w:rPr>
        <w:t>———————————————————————————————————————</w:t>
      </w:r>
    </w:p>
    <w:p w14:paraId="2F74206A" w14:textId="77777777" w:rsidR="003355D7" w:rsidRDefault="003355D7" w:rsidP="003355D7">
      <w:pPr>
        <w:jc w:val="left"/>
      </w:pPr>
      <w:r>
        <w:t># -*- coding: utf-8 -*-</w:t>
      </w:r>
    </w:p>
    <w:p w14:paraId="150C4113" w14:textId="77777777" w:rsidR="003355D7" w:rsidRDefault="003355D7" w:rsidP="003355D7">
      <w:pPr>
        <w:jc w:val="left"/>
      </w:pPr>
      <w:r>
        <w:t>"""</w:t>
      </w:r>
    </w:p>
    <w:p w14:paraId="12294315" w14:textId="77777777" w:rsidR="003355D7" w:rsidRDefault="003355D7" w:rsidP="003355D7">
      <w:pPr>
        <w:jc w:val="left"/>
      </w:pPr>
      <w:r>
        <w:t>Created on Mon Mar 22 19:03:14 2021</w:t>
      </w:r>
    </w:p>
    <w:p w14:paraId="53FF338D" w14:textId="77777777" w:rsidR="003355D7" w:rsidRDefault="003355D7" w:rsidP="003355D7">
      <w:pPr>
        <w:jc w:val="left"/>
      </w:pPr>
    </w:p>
    <w:p w14:paraId="00698789" w14:textId="77777777" w:rsidR="003355D7" w:rsidRDefault="003355D7" w:rsidP="003355D7">
      <w:pPr>
        <w:jc w:val="left"/>
      </w:pPr>
      <w:r>
        <w:t>@author: JChonpca_Huang</w:t>
      </w:r>
    </w:p>
    <w:p w14:paraId="6B81480B" w14:textId="77777777" w:rsidR="003355D7" w:rsidRDefault="003355D7" w:rsidP="003355D7">
      <w:pPr>
        <w:jc w:val="left"/>
      </w:pPr>
      <w:r>
        <w:t>"""</w:t>
      </w:r>
    </w:p>
    <w:p w14:paraId="59B5AD74" w14:textId="77777777" w:rsidR="003355D7" w:rsidRDefault="003355D7" w:rsidP="003355D7">
      <w:pPr>
        <w:jc w:val="left"/>
      </w:pPr>
    </w:p>
    <w:p w14:paraId="29CC331A" w14:textId="77777777" w:rsidR="003355D7" w:rsidRDefault="003355D7" w:rsidP="003355D7">
      <w:pPr>
        <w:jc w:val="left"/>
      </w:pPr>
      <w:r>
        <w:t>import numpy as np</w:t>
      </w:r>
    </w:p>
    <w:p w14:paraId="19D13EDE" w14:textId="77777777" w:rsidR="003355D7" w:rsidRDefault="003355D7" w:rsidP="003355D7">
      <w:pPr>
        <w:jc w:val="left"/>
      </w:pPr>
      <w:r>
        <w:t>import matplotlib.pyplot as plt</w:t>
      </w:r>
    </w:p>
    <w:p w14:paraId="0B659D00" w14:textId="77777777" w:rsidR="003355D7" w:rsidRDefault="003355D7" w:rsidP="003355D7">
      <w:pPr>
        <w:jc w:val="left"/>
      </w:pPr>
    </w:p>
    <w:p w14:paraId="5444AE03" w14:textId="77777777" w:rsidR="003355D7" w:rsidRDefault="003355D7" w:rsidP="003355D7">
      <w:pPr>
        <w:jc w:val="left"/>
      </w:pPr>
    </w:p>
    <w:p w14:paraId="69D49EF3" w14:textId="77777777" w:rsidR="003355D7" w:rsidRDefault="003355D7" w:rsidP="003355D7">
      <w:pPr>
        <w:jc w:val="left"/>
      </w:pPr>
      <w:r>
        <w:t>def f_sode(x,v):</w:t>
      </w:r>
    </w:p>
    <w:p w14:paraId="1CE2C5C4" w14:textId="77777777" w:rsidR="003355D7" w:rsidRDefault="003355D7" w:rsidP="003355D7">
      <w:pPr>
        <w:jc w:val="left"/>
      </w:pPr>
      <w:r>
        <w:t xml:space="preserve">    </w:t>
      </w:r>
    </w:p>
    <w:p w14:paraId="42C9C2D9" w14:textId="77777777" w:rsidR="003355D7" w:rsidRDefault="003355D7" w:rsidP="003355D7">
      <w:pPr>
        <w:jc w:val="left"/>
      </w:pPr>
      <w:r>
        <w:t xml:space="preserve">    return  -x -v</w:t>
      </w:r>
    </w:p>
    <w:p w14:paraId="5144E615" w14:textId="77777777" w:rsidR="003355D7" w:rsidRDefault="003355D7" w:rsidP="003355D7">
      <w:pPr>
        <w:jc w:val="left"/>
      </w:pPr>
    </w:p>
    <w:p w14:paraId="5B3B9901" w14:textId="77777777" w:rsidR="003355D7" w:rsidRDefault="003355D7" w:rsidP="003355D7">
      <w:pPr>
        <w:jc w:val="left"/>
      </w:pPr>
      <w:r>
        <w:t>def SRK2(fv,h,t,x0,v0,T):</w:t>
      </w:r>
    </w:p>
    <w:p w14:paraId="1869B25A" w14:textId="77777777" w:rsidR="003355D7" w:rsidRDefault="003355D7" w:rsidP="003355D7">
      <w:pPr>
        <w:jc w:val="left"/>
      </w:pPr>
      <w:r>
        <w:t xml:space="preserve">    </w:t>
      </w:r>
    </w:p>
    <w:p w14:paraId="29EBEB42" w14:textId="77777777" w:rsidR="003355D7" w:rsidRDefault="003355D7" w:rsidP="003355D7">
      <w:pPr>
        <w:jc w:val="left"/>
      </w:pPr>
      <w:r>
        <w:t xml:space="preserve">    XX = np.zeros(int(t/h)+1)</w:t>
      </w:r>
    </w:p>
    <w:p w14:paraId="5AACFE2B" w14:textId="77777777" w:rsidR="003355D7" w:rsidRDefault="003355D7" w:rsidP="003355D7">
      <w:pPr>
        <w:jc w:val="left"/>
      </w:pPr>
      <w:r>
        <w:t xml:space="preserve">    XX[0] = x0</w:t>
      </w:r>
    </w:p>
    <w:p w14:paraId="399FA47E" w14:textId="77777777" w:rsidR="003355D7" w:rsidRDefault="003355D7" w:rsidP="003355D7">
      <w:pPr>
        <w:jc w:val="left"/>
      </w:pPr>
      <w:r>
        <w:t xml:space="preserve">    </w:t>
      </w:r>
    </w:p>
    <w:p w14:paraId="3C764CB1" w14:textId="77777777" w:rsidR="003355D7" w:rsidRDefault="003355D7" w:rsidP="003355D7">
      <w:pPr>
        <w:jc w:val="left"/>
      </w:pPr>
      <w:r>
        <w:t xml:space="preserve">    VV = np.zeros(int(t/h)+1)</w:t>
      </w:r>
    </w:p>
    <w:p w14:paraId="2168F0C1" w14:textId="77777777" w:rsidR="003355D7" w:rsidRDefault="003355D7" w:rsidP="003355D7">
      <w:pPr>
        <w:jc w:val="left"/>
      </w:pPr>
      <w:r>
        <w:t xml:space="preserve">    VV[0] = v0</w:t>
      </w:r>
    </w:p>
    <w:p w14:paraId="51E8D668" w14:textId="77777777" w:rsidR="003355D7" w:rsidRDefault="003355D7" w:rsidP="003355D7">
      <w:pPr>
        <w:jc w:val="left"/>
      </w:pPr>
      <w:r>
        <w:t xml:space="preserve">    </w:t>
      </w:r>
    </w:p>
    <w:p w14:paraId="6C7639C2" w14:textId="77777777" w:rsidR="003355D7" w:rsidRDefault="003355D7" w:rsidP="003355D7">
      <w:pPr>
        <w:jc w:val="left"/>
      </w:pPr>
      <w:r>
        <w:t xml:space="preserve">    noise = np.random.normal(loc=0,scale=1,size=int(t/h))*np.sqrt(2*T*h)</w:t>
      </w:r>
    </w:p>
    <w:p w14:paraId="0E92A97C" w14:textId="77777777" w:rsidR="003355D7" w:rsidRDefault="003355D7" w:rsidP="003355D7">
      <w:pPr>
        <w:jc w:val="left"/>
      </w:pPr>
      <w:r>
        <w:t xml:space="preserve">    </w:t>
      </w:r>
    </w:p>
    <w:p w14:paraId="2B7CC401" w14:textId="77777777" w:rsidR="003355D7" w:rsidRDefault="003355D7" w:rsidP="003355D7">
      <w:pPr>
        <w:jc w:val="left"/>
      </w:pPr>
      <w:r>
        <w:t xml:space="preserve">    for i in range(1,int(t/h)+1):</w:t>
      </w:r>
    </w:p>
    <w:p w14:paraId="6C78188D" w14:textId="77777777" w:rsidR="003355D7" w:rsidRDefault="003355D7" w:rsidP="003355D7">
      <w:pPr>
        <w:jc w:val="left"/>
      </w:pPr>
      <w:r>
        <w:t xml:space="preserve">        </w:t>
      </w:r>
    </w:p>
    <w:p w14:paraId="5652D048" w14:textId="77777777" w:rsidR="003355D7" w:rsidRDefault="003355D7" w:rsidP="003355D7">
      <w:pPr>
        <w:jc w:val="left"/>
      </w:pPr>
      <w:r>
        <w:t xml:space="preserve">        vk1 = fv(XX[i-1], VV[i-1])</w:t>
      </w:r>
    </w:p>
    <w:p w14:paraId="420D4C1F" w14:textId="77777777" w:rsidR="003355D7" w:rsidRDefault="003355D7" w:rsidP="003355D7">
      <w:pPr>
        <w:jc w:val="left"/>
      </w:pPr>
      <w:r>
        <w:t xml:space="preserve">        vk2 = fv(XX[i-1], VV[i-1] + h*vk1 + noise[i-1])</w:t>
      </w:r>
    </w:p>
    <w:p w14:paraId="132E25AB" w14:textId="77777777" w:rsidR="003355D7" w:rsidRDefault="003355D7" w:rsidP="003355D7">
      <w:pPr>
        <w:jc w:val="left"/>
      </w:pPr>
      <w:r>
        <w:t xml:space="preserve">        </w:t>
      </w:r>
    </w:p>
    <w:p w14:paraId="6C67D3E1" w14:textId="77777777" w:rsidR="003355D7" w:rsidRDefault="003355D7" w:rsidP="003355D7">
      <w:pPr>
        <w:jc w:val="left"/>
      </w:pPr>
      <w:r>
        <w:t xml:space="preserve">        VV[i] = VV[i-1] + (1/2)*h*(vk1+vk2) + noise[i-1]</w:t>
      </w:r>
    </w:p>
    <w:p w14:paraId="663858DF" w14:textId="77777777" w:rsidR="003355D7" w:rsidRDefault="003355D7" w:rsidP="003355D7">
      <w:pPr>
        <w:jc w:val="left"/>
      </w:pPr>
      <w:r>
        <w:t xml:space="preserve">                </w:t>
      </w:r>
    </w:p>
    <w:p w14:paraId="1AB63FDA" w14:textId="77777777" w:rsidR="003355D7" w:rsidRDefault="003355D7" w:rsidP="003355D7">
      <w:pPr>
        <w:jc w:val="left"/>
      </w:pPr>
      <w:r>
        <w:lastRenderedPageBreak/>
        <w:t xml:space="preserve">        XX[i] = XX[i-1] + VV[i-1]*h</w:t>
      </w:r>
    </w:p>
    <w:p w14:paraId="5CBC43B1" w14:textId="77777777" w:rsidR="003355D7" w:rsidRDefault="003355D7" w:rsidP="003355D7">
      <w:pPr>
        <w:jc w:val="left"/>
      </w:pPr>
      <w:r>
        <w:t xml:space="preserve">        </w:t>
      </w:r>
    </w:p>
    <w:p w14:paraId="3D7DD1AA" w14:textId="77777777" w:rsidR="003355D7" w:rsidRDefault="003355D7" w:rsidP="003355D7">
      <w:pPr>
        <w:jc w:val="left"/>
      </w:pPr>
      <w:r>
        <w:t xml:space="preserve">    return [XX,VV]</w:t>
      </w:r>
    </w:p>
    <w:p w14:paraId="1EE143F9" w14:textId="77777777" w:rsidR="003355D7" w:rsidRDefault="003355D7" w:rsidP="003355D7">
      <w:pPr>
        <w:jc w:val="left"/>
      </w:pPr>
    </w:p>
    <w:p w14:paraId="42F9596F" w14:textId="77777777" w:rsidR="003355D7" w:rsidRDefault="003355D7" w:rsidP="003355D7">
      <w:pPr>
        <w:jc w:val="left"/>
      </w:pPr>
      <w:r>
        <w:t>def E_stat(P):</w:t>
      </w:r>
    </w:p>
    <w:p w14:paraId="72E8D714" w14:textId="77777777" w:rsidR="003355D7" w:rsidRDefault="003355D7" w:rsidP="003355D7">
      <w:pPr>
        <w:jc w:val="left"/>
      </w:pPr>
      <w:r>
        <w:t xml:space="preserve">    </w:t>
      </w:r>
    </w:p>
    <w:p w14:paraId="69901FB6" w14:textId="77777777" w:rsidR="003355D7" w:rsidRDefault="003355D7" w:rsidP="003355D7">
      <w:pPr>
        <w:jc w:val="left"/>
      </w:pPr>
      <w:r>
        <w:t xml:space="preserve">    x = P[0][2000::]</w:t>
      </w:r>
    </w:p>
    <w:p w14:paraId="591D7649" w14:textId="77777777" w:rsidR="003355D7" w:rsidRDefault="003355D7" w:rsidP="003355D7">
      <w:pPr>
        <w:jc w:val="left"/>
      </w:pPr>
      <w:r>
        <w:t xml:space="preserve">    </w:t>
      </w:r>
    </w:p>
    <w:p w14:paraId="5A4FC14F" w14:textId="77777777" w:rsidR="003355D7" w:rsidRDefault="003355D7" w:rsidP="003355D7">
      <w:pPr>
        <w:jc w:val="left"/>
      </w:pPr>
      <w:r>
        <w:t xml:space="preserve">    v = P[1][2000::]</w:t>
      </w:r>
    </w:p>
    <w:p w14:paraId="40B7D807" w14:textId="77777777" w:rsidR="003355D7" w:rsidRDefault="003355D7" w:rsidP="003355D7">
      <w:pPr>
        <w:jc w:val="left"/>
      </w:pPr>
      <w:r>
        <w:t xml:space="preserve">    </w:t>
      </w:r>
    </w:p>
    <w:p w14:paraId="67E766B2" w14:textId="77777777" w:rsidR="003355D7" w:rsidRDefault="003355D7" w:rsidP="003355D7">
      <w:pPr>
        <w:jc w:val="left"/>
      </w:pPr>
      <w:r>
        <w:t xml:space="preserve">    E = 0</w:t>
      </w:r>
    </w:p>
    <w:p w14:paraId="335BB8EB" w14:textId="77777777" w:rsidR="003355D7" w:rsidRDefault="003355D7" w:rsidP="003355D7">
      <w:pPr>
        <w:jc w:val="left"/>
      </w:pPr>
      <w:r>
        <w:t xml:space="preserve">    </w:t>
      </w:r>
    </w:p>
    <w:p w14:paraId="60D1EBAE" w14:textId="77777777" w:rsidR="003355D7" w:rsidRDefault="003355D7" w:rsidP="003355D7">
      <w:pPr>
        <w:jc w:val="left"/>
      </w:pPr>
      <w:r>
        <w:t xml:space="preserve">    for i in range(len(x)):</w:t>
      </w:r>
    </w:p>
    <w:p w14:paraId="704B6A05" w14:textId="77777777" w:rsidR="003355D7" w:rsidRDefault="003355D7" w:rsidP="003355D7">
      <w:pPr>
        <w:jc w:val="left"/>
      </w:pPr>
      <w:r>
        <w:t xml:space="preserve">        </w:t>
      </w:r>
    </w:p>
    <w:p w14:paraId="182F2CAB" w14:textId="77777777" w:rsidR="003355D7" w:rsidRDefault="003355D7" w:rsidP="003355D7">
      <w:pPr>
        <w:jc w:val="left"/>
      </w:pPr>
      <w:r>
        <w:t xml:space="preserve">        E = E + (1/2)*(x[i]**2 + v[i]**2)</w:t>
      </w:r>
    </w:p>
    <w:p w14:paraId="64D1507E" w14:textId="77777777" w:rsidR="003355D7" w:rsidRDefault="003355D7" w:rsidP="003355D7">
      <w:pPr>
        <w:jc w:val="left"/>
      </w:pPr>
      <w:r>
        <w:t xml:space="preserve">    </w:t>
      </w:r>
    </w:p>
    <w:p w14:paraId="4D09F0B4" w14:textId="73D565F8" w:rsidR="003355D7" w:rsidRDefault="003355D7" w:rsidP="003355D7">
      <w:pPr>
        <w:jc w:val="left"/>
        <w:rPr>
          <w:rFonts w:hint="eastAsia"/>
        </w:rPr>
      </w:pPr>
      <w:r>
        <w:t xml:space="preserve">    return E</w:t>
      </w:r>
      <w:r w:rsidR="00017BBE">
        <w:rPr>
          <w:rFonts w:hint="eastAsia"/>
        </w:rPr>
        <w:t>/</w:t>
      </w:r>
      <w:r w:rsidR="00017BBE">
        <w:t>len(x)</w:t>
      </w:r>
    </w:p>
    <w:p w14:paraId="1163F7B2" w14:textId="77777777" w:rsidR="003355D7" w:rsidRDefault="003355D7" w:rsidP="003355D7">
      <w:pPr>
        <w:jc w:val="left"/>
      </w:pPr>
    </w:p>
    <w:p w14:paraId="43221406" w14:textId="77777777" w:rsidR="003355D7" w:rsidRDefault="003355D7" w:rsidP="003355D7">
      <w:pPr>
        <w:jc w:val="left"/>
      </w:pPr>
      <w:r>
        <w:t>X = []</w:t>
      </w:r>
    </w:p>
    <w:p w14:paraId="0D66F20A" w14:textId="77777777" w:rsidR="003355D7" w:rsidRDefault="003355D7" w:rsidP="003355D7">
      <w:pPr>
        <w:jc w:val="left"/>
      </w:pPr>
      <w:r>
        <w:t>Y = []</w:t>
      </w:r>
    </w:p>
    <w:p w14:paraId="41602487" w14:textId="77777777" w:rsidR="003355D7" w:rsidRDefault="003355D7" w:rsidP="003355D7">
      <w:pPr>
        <w:jc w:val="left"/>
      </w:pPr>
      <w:r>
        <w:t>P = []</w:t>
      </w:r>
    </w:p>
    <w:p w14:paraId="2066200B" w14:textId="77777777" w:rsidR="003355D7" w:rsidRDefault="003355D7" w:rsidP="003355D7">
      <w:pPr>
        <w:jc w:val="left"/>
      </w:pPr>
    </w:p>
    <w:p w14:paraId="08E8070A" w14:textId="77777777" w:rsidR="003355D7" w:rsidRDefault="003355D7" w:rsidP="003355D7">
      <w:pPr>
        <w:jc w:val="left"/>
      </w:pPr>
      <w:r>
        <w:t>for T in range(0,180):</w:t>
      </w:r>
    </w:p>
    <w:p w14:paraId="4862B138" w14:textId="77777777" w:rsidR="003355D7" w:rsidRDefault="003355D7" w:rsidP="003355D7">
      <w:pPr>
        <w:jc w:val="left"/>
      </w:pPr>
      <w:r>
        <w:t xml:space="preserve">    </w:t>
      </w:r>
    </w:p>
    <w:p w14:paraId="0D35A017" w14:textId="77777777" w:rsidR="003355D7" w:rsidRDefault="003355D7" w:rsidP="003355D7">
      <w:pPr>
        <w:jc w:val="left"/>
      </w:pPr>
      <w:r>
        <w:t xml:space="preserve">    </w:t>
      </w:r>
    </w:p>
    <w:p w14:paraId="5D4B57AA" w14:textId="77777777" w:rsidR="003355D7" w:rsidRDefault="003355D7" w:rsidP="003355D7">
      <w:pPr>
        <w:jc w:val="left"/>
      </w:pPr>
      <w:r>
        <w:t xml:space="preserve">     p = SRK2(f_sode,0.01,100,0,0,T)</w:t>
      </w:r>
    </w:p>
    <w:p w14:paraId="2E6EEF46" w14:textId="77777777" w:rsidR="003355D7" w:rsidRDefault="003355D7" w:rsidP="003355D7">
      <w:pPr>
        <w:jc w:val="left"/>
      </w:pPr>
      <w:r>
        <w:t xml:space="preserve">     P.append(p)</w:t>
      </w:r>
    </w:p>
    <w:p w14:paraId="70DE1416" w14:textId="77777777" w:rsidR="003355D7" w:rsidRDefault="003355D7" w:rsidP="003355D7">
      <w:pPr>
        <w:jc w:val="left"/>
      </w:pPr>
      <w:r>
        <w:t xml:space="preserve">     X.append(T)</w:t>
      </w:r>
    </w:p>
    <w:p w14:paraId="12B59106" w14:textId="77777777" w:rsidR="003355D7" w:rsidRDefault="003355D7" w:rsidP="003355D7">
      <w:pPr>
        <w:jc w:val="left"/>
      </w:pPr>
      <w:r>
        <w:t xml:space="preserve">     Y.append(E_stat(p))</w:t>
      </w:r>
    </w:p>
    <w:p w14:paraId="5A893E90" w14:textId="77777777" w:rsidR="003355D7" w:rsidRDefault="003355D7" w:rsidP="003355D7">
      <w:pPr>
        <w:jc w:val="left"/>
      </w:pPr>
    </w:p>
    <w:p w14:paraId="5E31FAAB" w14:textId="77777777" w:rsidR="003355D7" w:rsidRDefault="003355D7" w:rsidP="003355D7">
      <w:pPr>
        <w:jc w:val="left"/>
      </w:pPr>
    </w:p>
    <w:p w14:paraId="3E6A6297" w14:textId="77777777" w:rsidR="003355D7" w:rsidRDefault="003355D7" w:rsidP="003355D7">
      <w:pPr>
        <w:jc w:val="left"/>
      </w:pPr>
      <w:r>
        <w:t>plt.plot(X,Y)</w:t>
      </w:r>
    </w:p>
    <w:p w14:paraId="125506FC" w14:textId="77777777" w:rsidR="003355D7" w:rsidRDefault="003355D7" w:rsidP="003355D7">
      <w:pPr>
        <w:jc w:val="left"/>
      </w:pPr>
    </w:p>
    <w:p w14:paraId="62F9BA00" w14:textId="77777777" w:rsidR="003355D7" w:rsidRDefault="003355D7" w:rsidP="003355D7">
      <w:pPr>
        <w:jc w:val="left"/>
      </w:pPr>
      <w:r>
        <w:t>plt.rcParams['font.sans-serif'] = ['SimHei']</w:t>
      </w:r>
    </w:p>
    <w:p w14:paraId="216184A4" w14:textId="77777777" w:rsidR="003355D7" w:rsidRDefault="003355D7" w:rsidP="003355D7">
      <w:pPr>
        <w:jc w:val="left"/>
      </w:pPr>
      <w:r>
        <w:t>plt.rcParams['axes.unicode_minus'] = False</w:t>
      </w:r>
    </w:p>
    <w:p w14:paraId="352A5DF9" w14:textId="77777777" w:rsidR="003355D7" w:rsidRDefault="003355D7" w:rsidP="003355D7">
      <w:pPr>
        <w:jc w:val="left"/>
      </w:pPr>
    </w:p>
    <w:p w14:paraId="3563DD7E" w14:textId="77777777" w:rsidR="003355D7" w:rsidRDefault="003355D7" w:rsidP="003355D7">
      <w:pPr>
        <w:jc w:val="left"/>
      </w:pPr>
      <w:r>
        <w:t xml:space="preserve">plt.xlabel("T") </w:t>
      </w:r>
    </w:p>
    <w:p w14:paraId="533501EA" w14:textId="77777777" w:rsidR="003355D7" w:rsidRDefault="003355D7" w:rsidP="003355D7">
      <w:pPr>
        <w:jc w:val="left"/>
      </w:pPr>
      <w:r>
        <w:t xml:space="preserve">plt.ylabel("Energy") </w:t>
      </w:r>
    </w:p>
    <w:p w14:paraId="3397515D" w14:textId="77777777" w:rsidR="003355D7" w:rsidRDefault="003355D7" w:rsidP="003355D7">
      <w:pPr>
        <w:jc w:val="left"/>
      </w:pPr>
    </w:p>
    <w:p w14:paraId="0FE23469" w14:textId="736FB5AE" w:rsidR="001F2035" w:rsidRDefault="003355D7" w:rsidP="003355D7">
      <w:pPr>
        <w:jc w:val="left"/>
      </w:pPr>
      <w:r>
        <w:t xml:space="preserve">plt.show()        </w:t>
      </w:r>
    </w:p>
    <w:p w14:paraId="1F99BB2A" w14:textId="67AE03E9" w:rsidR="003355D7" w:rsidRDefault="003355D7" w:rsidP="003355D7">
      <w:pPr>
        <w:jc w:val="left"/>
      </w:pPr>
    </w:p>
    <w:p w14:paraId="19D8F0B1" w14:textId="3296711F" w:rsidR="003355D7" w:rsidRDefault="003355D7" w:rsidP="003355D7">
      <w:pPr>
        <w:jc w:val="left"/>
      </w:pPr>
    </w:p>
    <w:sectPr w:rsidR="003355D7" w:rsidSect="00C242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1AFFD9" w14:textId="77777777" w:rsidR="00C93D89" w:rsidRDefault="00C93D89" w:rsidP="00E1074E">
      <w:r>
        <w:separator/>
      </w:r>
    </w:p>
  </w:endnote>
  <w:endnote w:type="continuationSeparator" w:id="0">
    <w:p w14:paraId="18FA3877" w14:textId="77777777" w:rsidR="00C93D89" w:rsidRDefault="00C93D89" w:rsidP="00E107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5A5C51" w14:textId="77777777" w:rsidR="00C93D89" w:rsidRDefault="00C93D89" w:rsidP="00E1074E">
      <w:r>
        <w:separator/>
      </w:r>
    </w:p>
  </w:footnote>
  <w:footnote w:type="continuationSeparator" w:id="0">
    <w:p w14:paraId="3CB0AF31" w14:textId="77777777" w:rsidR="00C93D89" w:rsidRDefault="00C93D89" w:rsidP="00E107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A379DB"/>
    <w:multiLevelType w:val="hybridMultilevel"/>
    <w:tmpl w:val="1CF2B10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1076"/>
    <w:rsid w:val="00017BBE"/>
    <w:rsid w:val="000B6150"/>
    <w:rsid w:val="001037ED"/>
    <w:rsid w:val="00117CB9"/>
    <w:rsid w:val="0012227C"/>
    <w:rsid w:val="00167F5A"/>
    <w:rsid w:val="001C7565"/>
    <w:rsid w:val="001F2035"/>
    <w:rsid w:val="001F2945"/>
    <w:rsid w:val="00286665"/>
    <w:rsid w:val="002B6B41"/>
    <w:rsid w:val="002C15DD"/>
    <w:rsid w:val="002F60A5"/>
    <w:rsid w:val="003355D7"/>
    <w:rsid w:val="00367C7C"/>
    <w:rsid w:val="00396983"/>
    <w:rsid w:val="003C75A9"/>
    <w:rsid w:val="004765A1"/>
    <w:rsid w:val="004E16ED"/>
    <w:rsid w:val="004E4BE0"/>
    <w:rsid w:val="0051202F"/>
    <w:rsid w:val="00513EE8"/>
    <w:rsid w:val="005268B1"/>
    <w:rsid w:val="00544B0D"/>
    <w:rsid w:val="0055476F"/>
    <w:rsid w:val="005C4417"/>
    <w:rsid w:val="00656655"/>
    <w:rsid w:val="006643D1"/>
    <w:rsid w:val="0069225F"/>
    <w:rsid w:val="006B1076"/>
    <w:rsid w:val="00737C50"/>
    <w:rsid w:val="00803A28"/>
    <w:rsid w:val="0081019E"/>
    <w:rsid w:val="00824AB3"/>
    <w:rsid w:val="008D4740"/>
    <w:rsid w:val="00905A98"/>
    <w:rsid w:val="00911F4A"/>
    <w:rsid w:val="0093109B"/>
    <w:rsid w:val="009737CE"/>
    <w:rsid w:val="009D0073"/>
    <w:rsid w:val="009F0910"/>
    <w:rsid w:val="00A554AC"/>
    <w:rsid w:val="00A87285"/>
    <w:rsid w:val="00B61B69"/>
    <w:rsid w:val="00B75CE3"/>
    <w:rsid w:val="00BD03BE"/>
    <w:rsid w:val="00BD4D3E"/>
    <w:rsid w:val="00BF7C41"/>
    <w:rsid w:val="00C2428D"/>
    <w:rsid w:val="00C26D2A"/>
    <w:rsid w:val="00C37E97"/>
    <w:rsid w:val="00C93D89"/>
    <w:rsid w:val="00D2274E"/>
    <w:rsid w:val="00D469D6"/>
    <w:rsid w:val="00E1074E"/>
    <w:rsid w:val="00E46CED"/>
    <w:rsid w:val="00ED6EBE"/>
    <w:rsid w:val="00EF6268"/>
    <w:rsid w:val="00F12AC6"/>
    <w:rsid w:val="00F33907"/>
    <w:rsid w:val="00F6455E"/>
    <w:rsid w:val="00F76CAB"/>
    <w:rsid w:val="00FA0A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7E205B"/>
  <w15:chartTrackingRefBased/>
  <w15:docId w15:val="{1E8C1BFD-25EC-4638-91C2-4480338FE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B107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074E"/>
    <w:pPr>
      <w:tabs>
        <w:tab w:val="center" w:pos="4320"/>
        <w:tab w:val="right" w:pos="8640"/>
      </w:tabs>
    </w:pPr>
  </w:style>
  <w:style w:type="character" w:customStyle="1" w:styleId="a4">
    <w:name w:val="页眉 字符"/>
    <w:basedOn w:val="a0"/>
    <w:link w:val="a3"/>
    <w:uiPriority w:val="99"/>
    <w:rsid w:val="00E1074E"/>
    <w:rPr>
      <w:rFonts w:ascii="Times New Roman" w:eastAsia="宋体" w:hAnsi="Times New Roman" w:cs="Times New Roman"/>
      <w:szCs w:val="24"/>
    </w:rPr>
  </w:style>
  <w:style w:type="paragraph" w:styleId="a5">
    <w:name w:val="footer"/>
    <w:basedOn w:val="a"/>
    <w:link w:val="a6"/>
    <w:uiPriority w:val="99"/>
    <w:unhideWhenUsed/>
    <w:rsid w:val="00E1074E"/>
    <w:pPr>
      <w:tabs>
        <w:tab w:val="center" w:pos="4320"/>
        <w:tab w:val="right" w:pos="8640"/>
      </w:tabs>
    </w:pPr>
  </w:style>
  <w:style w:type="character" w:customStyle="1" w:styleId="a6">
    <w:name w:val="页脚 字符"/>
    <w:basedOn w:val="a0"/>
    <w:link w:val="a5"/>
    <w:uiPriority w:val="99"/>
    <w:rsid w:val="00E1074E"/>
    <w:rPr>
      <w:rFonts w:ascii="Times New Roman" w:eastAsia="宋体" w:hAnsi="Times New Roman" w:cs="Times New Roman"/>
      <w:szCs w:val="24"/>
    </w:rPr>
  </w:style>
  <w:style w:type="character" w:styleId="a7">
    <w:name w:val="Hyperlink"/>
    <w:basedOn w:val="a0"/>
    <w:uiPriority w:val="99"/>
    <w:unhideWhenUsed/>
    <w:rsid w:val="00EF6268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EF626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yperlink" Target="https://github.com/Acpnohc/conputational_method_in_theory_physics/tree/main/hw2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6</Pages>
  <Words>551</Words>
  <Characters>3141</Characters>
  <Application>Microsoft Office Word</Application>
  <DocSecurity>0</DocSecurity>
  <Lines>26</Lines>
  <Paragraphs>7</Paragraphs>
  <ScaleCrop>false</ScaleCrop>
  <Company/>
  <LinksUpToDate>false</LinksUpToDate>
  <CharactersWithSpaces>3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 Dahai</dc:creator>
  <cp:keywords/>
  <dc:description/>
  <cp:lastModifiedBy>黄 佳城</cp:lastModifiedBy>
  <cp:revision>26</cp:revision>
  <cp:lastPrinted>2021-03-22T12:32:00Z</cp:lastPrinted>
  <dcterms:created xsi:type="dcterms:W3CDTF">2021-03-22T04:16:00Z</dcterms:created>
  <dcterms:modified xsi:type="dcterms:W3CDTF">2021-03-22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